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30BB" w:rsidRPr="00E430BB" w:rsidRDefault="00E430BB" w:rsidP="006F4DA6">
      <w:pPr>
        <w:autoSpaceDE w:val="0"/>
        <w:autoSpaceDN w:val="0"/>
        <w:adjustRightInd w:val="0"/>
        <w:ind w:left="425" w:hangingChars="118" w:hanging="425"/>
        <w:jc w:val="center"/>
        <w:rPr>
          <w:rFonts w:ascii="Calibri" w:hAnsi="Calibri" w:cs="Calibri"/>
          <w:kern w:val="0"/>
          <w:sz w:val="36"/>
          <w:szCs w:val="24"/>
        </w:rPr>
      </w:pPr>
      <w:r w:rsidRPr="00E430BB">
        <w:rPr>
          <w:rFonts w:ascii="Calibri" w:hAnsi="Calibri" w:cs="Calibri"/>
          <w:kern w:val="0"/>
          <w:sz w:val="36"/>
          <w:szCs w:val="24"/>
        </w:rPr>
        <w:t>Homework #</w:t>
      </w:r>
      <w:r w:rsidR="0083227B">
        <w:rPr>
          <w:rFonts w:ascii="Calibri" w:hAnsi="Calibri" w:cs="Calibri" w:hint="eastAsia"/>
          <w:kern w:val="0"/>
          <w:sz w:val="36"/>
          <w:szCs w:val="24"/>
        </w:rPr>
        <w:t>4</w:t>
      </w:r>
    </w:p>
    <w:p w:rsidR="00E93A23" w:rsidRPr="00E93A23" w:rsidRDefault="00E430BB" w:rsidP="00E93A23">
      <w:pPr>
        <w:autoSpaceDE w:val="0"/>
        <w:autoSpaceDN w:val="0"/>
        <w:adjustRightInd w:val="0"/>
        <w:ind w:left="283" w:hangingChars="118" w:hanging="283"/>
        <w:jc w:val="right"/>
        <w:rPr>
          <w:rFonts w:ascii="Calibri" w:hAnsi="Calibri" w:cs="Calibri"/>
          <w:kern w:val="0"/>
          <w:szCs w:val="24"/>
        </w:rPr>
      </w:pPr>
      <w:r>
        <w:rPr>
          <w:rFonts w:ascii="Calibri" w:hAnsi="Calibri" w:cs="Calibri"/>
          <w:kern w:val="0"/>
          <w:szCs w:val="24"/>
        </w:rPr>
        <w:t xml:space="preserve">Due: </w:t>
      </w:r>
      <w:r w:rsidR="001137C5">
        <w:rPr>
          <w:rFonts w:ascii="Calibri" w:hAnsi="Calibri" w:cs="Calibri" w:hint="eastAsia"/>
          <w:kern w:val="0"/>
          <w:szCs w:val="24"/>
        </w:rPr>
        <w:t>11/</w:t>
      </w:r>
      <w:r w:rsidR="00FC63E5">
        <w:rPr>
          <w:rFonts w:ascii="Calibri" w:hAnsi="Calibri" w:cs="Calibri" w:hint="eastAsia"/>
          <w:kern w:val="0"/>
          <w:szCs w:val="24"/>
        </w:rPr>
        <w:t>2</w:t>
      </w:r>
      <w:r w:rsidR="0083227B">
        <w:rPr>
          <w:rFonts w:ascii="Calibri" w:hAnsi="Calibri" w:cs="Calibri" w:hint="eastAsia"/>
          <w:kern w:val="0"/>
          <w:szCs w:val="24"/>
        </w:rPr>
        <w:t>5</w:t>
      </w:r>
    </w:p>
    <w:p w:rsidR="00E93A23" w:rsidRDefault="00E93A23" w:rsidP="00E93A23">
      <w:pPr>
        <w:pStyle w:val="aa"/>
        <w:autoSpaceDE w:val="0"/>
        <w:autoSpaceDN w:val="0"/>
        <w:adjustRightInd w:val="0"/>
        <w:ind w:leftChars="0" w:left="420"/>
        <w:rPr>
          <w:rFonts w:ascii="Times New Roman" w:hAnsi="Times New Roman" w:cs="Times New Roman"/>
          <w:kern w:val="0"/>
          <w:szCs w:val="24"/>
        </w:rPr>
      </w:pPr>
    </w:p>
    <w:p w:rsidR="00125D6C" w:rsidRPr="00125D6C" w:rsidRDefault="00125D6C" w:rsidP="00125D6C">
      <w:pPr>
        <w:numPr>
          <w:ilvl w:val="0"/>
          <w:numId w:val="1"/>
        </w:numPr>
        <w:rPr>
          <w:rFonts w:ascii="Times New Roman" w:hAnsi="Times New Roman" w:cs="Times New Roman"/>
        </w:rPr>
      </w:pPr>
      <w:r w:rsidRPr="00125D6C">
        <w:rPr>
          <w:rFonts w:ascii="Times New Roman" w:hAnsi="Times New Roman" w:cs="Times New Roman"/>
        </w:rPr>
        <w:t xml:space="preserve">(40 %) A message </w:t>
      </w:r>
      <w:proofErr w:type="gramStart"/>
      <w:r w:rsidRPr="00125D6C">
        <w:rPr>
          <w:rFonts w:ascii="Times New Roman" w:hAnsi="Times New Roman" w:cs="Times New Roman"/>
          <w:i/>
        </w:rPr>
        <w:t>m</w:t>
      </w:r>
      <w:r w:rsidRPr="00125D6C">
        <w:rPr>
          <w:rFonts w:ascii="Times New Roman" w:hAnsi="Times New Roman" w:cs="Times New Roman"/>
        </w:rPr>
        <w:t>(</w:t>
      </w:r>
      <w:proofErr w:type="gramEnd"/>
      <w:r w:rsidRPr="00125D6C">
        <w:rPr>
          <w:rFonts w:ascii="Times New Roman" w:hAnsi="Times New Roman" w:cs="Times New Roman"/>
          <w:i/>
        </w:rPr>
        <w:t>t</w:t>
      </w:r>
      <w:r w:rsidRPr="00125D6C">
        <w:rPr>
          <w:rFonts w:ascii="Times New Roman" w:hAnsi="Times New Roman" w:cs="Times New Roman"/>
        </w:rPr>
        <w:t xml:space="preserve">) is employed to modulate a RF carrier at </w:t>
      </w:r>
      <w:r w:rsidRPr="00125D6C">
        <w:rPr>
          <w:rFonts w:ascii="Times New Roman" w:hAnsi="Times New Roman" w:cs="Times New Roman"/>
          <w:i/>
        </w:rPr>
        <w:t>f</w:t>
      </w:r>
      <w:r w:rsidRPr="00125D6C">
        <w:rPr>
          <w:rFonts w:ascii="Times New Roman" w:hAnsi="Times New Roman" w:cs="Times New Roman"/>
          <w:i/>
          <w:vertAlign w:val="subscript"/>
        </w:rPr>
        <w:t>c</w:t>
      </w:r>
      <w:r w:rsidRPr="00125D6C">
        <w:rPr>
          <w:rFonts w:ascii="Times New Roman" w:hAnsi="Times New Roman" w:cs="Times New Roman"/>
        </w:rPr>
        <w:t xml:space="preserve"> in FM format. </w:t>
      </w:r>
    </w:p>
    <w:p w:rsidR="00125D6C" w:rsidRPr="00125D6C" w:rsidRDefault="00125D6C" w:rsidP="00125D6C">
      <w:pPr>
        <w:numPr>
          <w:ilvl w:val="1"/>
          <w:numId w:val="1"/>
        </w:numPr>
        <w:ind w:left="839" w:hanging="357"/>
        <w:rPr>
          <w:rFonts w:ascii="Times New Roman" w:hAnsi="Times New Roman" w:cs="Times New Roman"/>
        </w:rPr>
      </w:pPr>
      <w:r w:rsidRPr="00125D6C">
        <w:rPr>
          <w:rFonts w:ascii="Times New Roman" w:hAnsi="Times New Roman" w:cs="Times New Roman"/>
        </w:rPr>
        <w:t xml:space="preserve">(3 %) Please write down the expression of this passband signal, </w:t>
      </w:r>
      <w:proofErr w:type="gramStart"/>
      <w:r w:rsidRPr="00125D6C">
        <w:rPr>
          <w:rFonts w:ascii="Times New Roman" w:hAnsi="Times New Roman" w:cs="Times New Roman"/>
          <w:i/>
        </w:rPr>
        <w:t>s</w:t>
      </w:r>
      <w:r w:rsidRPr="00125D6C">
        <w:rPr>
          <w:rFonts w:ascii="Times New Roman" w:hAnsi="Times New Roman" w:cs="Times New Roman"/>
        </w:rPr>
        <w:t>(</w:t>
      </w:r>
      <w:proofErr w:type="gramEnd"/>
      <w:r w:rsidRPr="00125D6C">
        <w:rPr>
          <w:rFonts w:ascii="Times New Roman" w:hAnsi="Times New Roman" w:cs="Times New Roman"/>
          <w:i/>
        </w:rPr>
        <w:t>t</w:t>
      </w:r>
      <w:r w:rsidRPr="00125D6C">
        <w:rPr>
          <w:rFonts w:ascii="Times New Roman" w:hAnsi="Times New Roman" w:cs="Times New Roman"/>
        </w:rPr>
        <w:t>).</w:t>
      </w:r>
    </w:p>
    <w:p w:rsidR="00125D6C" w:rsidRPr="00125D6C" w:rsidRDefault="00125D6C" w:rsidP="00125D6C">
      <w:pPr>
        <w:numPr>
          <w:ilvl w:val="1"/>
          <w:numId w:val="1"/>
        </w:numPr>
        <w:ind w:left="839" w:hanging="357"/>
        <w:jc w:val="both"/>
        <w:rPr>
          <w:rFonts w:ascii="Times New Roman" w:hAnsi="Times New Roman" w:cs="Times New Roman"/>
        </w:rPr>
      </w:pPr>
      <w:r w:rsidRPr="00125D6C">
        <w:rPr>
          <w:rFonts w:ascii="Times New Roman" w:hAnsi="Times New Roman" w:cs="Times New Roman"/>
        </w:rPr>
        <w:t>(4 %) This signal can be expressed in its phasor representation as</w:t>
      </w:r>
      <w:proofErr w:type="gramStart"/>
      <w:r w:rsidRPr="00125D6C">
        <w:rPr>
          <w:rFonts w:ascii="Times New Roman" w:hAnsi="Times New Roman" w:cs="Times New Roman"/>
        </w:rPr>
        <w:t xml:space="preserve">: </w:t>
      </w:r>
      <w:proofErr w:type="gramEnd"/>
      <w:r w:rsidRPr="00125D6C">
        <w:rPr>
          <w:rFonts w:ascii="Times New Roman" w:hAnsi="Times New Roman" w:cs="Times New Roman"/>
          <w:position w:val="-10"/>
        </w:rPr>
        <w:object w:dxaOrig="2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3pt;height:18.15pt" o:ole="">
            <v:imagedata r:id="rId8" o:title=""/>
          </v:shape>
          <o:OLEObject Type="Embed" ProgID="Equation.DSMT4" ShapeID="_x0000_i1025" DrawAspect="Content" ObjectID="_1698738990" r:id="rId9"/>
        </w:object>
      </w:r>
      <w:r w:rsidRPr="00125D6C">
        <w:rPr>
          <w:rFonts w:ascii="Times New Roman" w:hAnsi="Times New Roman" w:cs="Times New Roman"/>
        </w:rPr>
        <w:t xml:space="preserve">. Please find the slow varying complex </w:t>
      </w:r>
      <w:proofErr w:type="gramStart"/>
      <w:r w:rsidRPr="00125D6C">
        <w:rPr>
          <w:rFonts w:ascii="Times New Roman" w:hAnsi="Times New Roman" w:cs="Times New Roman"/>
        </w:rPr>
        <w:t xml:space="preserve">envelope </w:t>
      </w:r>
      <w:proofErr w:type="gramEnd"/>
      <w:r w:rsidRPr="00125D6C">
        <w:rPr>
          <w:rFonts w:ascii="Times New Roman" w:hAnsi="Times New Roman" w:cs="Times New Roman"/>
          <w:position w:val="-10"/>
        </w:rPr>
        <w:object w:dxaOrig="440" w:dyaOrig="320">
          <v:shape id="_x0000_i1026" type="#_x0000_t75" style="width:21.9pt;height:16.3pt" o:ole="">
            <v:imagedata r:id="rId10" o:title=""/>
          </v:shape>
          <o:OLEObject Type="Embed" ProgID="Equation.DSMT4" ShapeID="_x0000_i1026" DrawAspect="Content" ObjectID="_1698738991" r:id="rId11"/>
        </w:object>
      </w:r>
      <w:r w:rsidRPr="00125D6C">
        <w:rPr>
          <w:rFonts w:ascii="Times New Roman" w:hAnsi="Times New Roman" w:cs="Times New Roman"/>
        </w:rPr>
        <w:t>.</w:t>
      </w:r>
    </w:p>
    <w:p w:rsidR="00125D6C" w:rsidRPr="00125D6C" w:rsidRDefault="00125D6C" w:rsidP="00125D6C">
      <w:pPr>
        <w:numPr>
          <w:ilvl w:val="1"/>
          <w:numId w:val="1"/>
        </w:numPr>
        <w:ind w:left="839" w:hanging="357"/>
        <w:jc w:val="both"/>
        <w:rPr>
          <w:rFonts w:ascii="Times New Roman" w:hAnsi="Times New Roman" w:cs="Times New Roman"/>
        </w:rPr>
      </w:pPr>
      <w:r w:rsidRPr="00125D6C">
        <w:rPr>
          <w:rFonts w:ascii="Times New Roman" w:hAnsi="Times New Roman" w:cs="Times New Roman"/>
        </w:rPr>
        <w:t xml:space="preserve">(5 %) Assume we employ weak modulation scheme, which means the maximum phase deviation </w:t>
      </w:r>
      <w:r w:rsidRPr="00125D6C">
        <w:rPr>
          <w:rFonts w:ascii="Symbol" w:hAnsi="Symbol" w:cs="Times New Roman"/>
          <w:i/>
        </w:rPr>
        <w:t></w:t>
      </w:r>
      <w:r w:rsidRPr="00125D6C">
        <w:rPr>
          <w:rFonts w:ascii="Times New Roman" w:hAnsi="Times New Roman" w:cs="Times New Roman"/>
        </w:rPr>
        <w:t xml:space="preserve"> is much less than unit. Then by applying Taylor series to the first order, we may obtain an approximation of </w:t>
      </w:r>
      <w:r w:rsidRPr="00125D6C">
        <w:rPr>
          <w:rFonts w:ascii="Times New Roman" w:hAnsi="Times New Roman" w:cs="Times New Roman"/>
          <w:i/>
        </w:rPr>
        <w:t>e</w:t>
      </w:r>
      <w:r w:rsidRPr="00125D6C">
        <w:rPr>
          <w:rFonts w:ascii="Times New Roman" w:hAnsi="Times New Roman" w:cs="Times New Roman"/>
          <w:i/>
          <w:vertAlign w:val="superscript"/>
        </w:rPr>
        <w:t>x</w:t>
      </w:r>
      <w:r w:rsidRPr="00125D6C">
        <w:rPr>
          <w:rFonts w:ascii="Times New Roman" w:hAnsi="Times New Roman" w:cs="Times New Roman"/>
        </w:rPr>
        <w:t xml:space="preserve"> = 1 + </w:t>
      </w:r>
      <w:r w:rsidRPr="00125D6C">
        <w:rPr>
          <w:rFonts w:ascii="Times New Roman" w:hAnsi="Times New Roman" w:cs="Times New Roman"/>
          <w:i/>
        </w:rPr>
        <w:t>x</w:t>
      </w:r>
      <w:r w:rsidRPr="00125D6C">
        <w:rPr>
          <w:rFonts w:ascii="Times New Roman" w:hAnsi="Times New Roman" w:cs="Times New Roman"/>
        </w:rPr>
        <w:t>. Please find the expression of this passband signal</w:t>
      </w:r>
      <w:r w:rsidRPr="00125D6C">
        <w:rPr>
          <w:rFonts w:ascii="Times New Roman" w:hAnsi="Times New Roman" w:cs="Times New Roman"/>
          <w:i/>
        </w:rPr>
        <w:t xml:space="preserve"> </w:t>
      </w:r>
      <w:proofErr w:type="gramStart"/>
      <w:r w:rsidRPr="00125D6C">
        <w:rPr>
          <w:rFonts w:ascii="Times New Roman" w:hAnsi="Times New Roman" w:cs="Times New Roman"/>
          <w:i/>
        </w:rPr>
        <w:t>s</w:t>
      </w:r>
      <w:r w:rsidRPr="00125D6C">
        <w:rPr>
          <w:rFonts w:ascii="Times New Roman" w:hAnsi="Times New Roman" w:cs="Times New Roman"/>
        </w:rPr>
        <w:t>(</w:t>
      </w:r>
      <w:proofErr w:type="gramEnd"/>
      <w:r w:rsidRPr="00125D6C">
        <w:rPr>
          <w:rFonts w:ascii="Times New Roman" w:hAnsi="Times New Roman" w:cs="Times New Roman"/>
          <w:i/>
        </w:rPr>
        <w:t>t</w:t>
      </w:r>
      <w:r w:rsidRPr="00125D6C">
        <w:rPr>
          <w:rFonts w:ascii="Times New Roman" w:hAnsi="Times New Roman" w:cs="Times New Roman"/>
        </w:rPr>
        <w:t>).</w:t>
      </w:r>
    </w:p>
    <w:p w:rsidR="00125D6C" w:rsidRPr="00125D6C" w:rsidRDefault="00125D6C" w:rsidP="00125D6C">
      <w:pPr>
        <w:numPr>
          <w:ilvl w:val="1"/>
          <w:numId w:val="1"/>
        </w:numPr>
        <w:ind w:left="839" w:hanging="357"/>
        <w:jc w:val="both"/>
        <w:rPr>
          <w:rFonts w:ascii="Times New Roman" w:hAnsi="Times New Roman" w:cs="Times New Roman"/>
        </w:rPr>
      </w:pPr>
      <w:r w:rsidRPr="00125D6C">
        <w:rPr>
          <w:rFonts w:ascii="Times New Roman" w:hAnsi="Times New Roman" w:cs="Times New Roman"/>
        </w:rPr>
        <w:t xml:space="preserve">(8 %) To detect this signal, we may use a product modulator associated with a low-pass filter to demodulate the signal. The configuration of this receiver can be illustrated as the following diagram. Please specify what kind of </w:t>
      </w:r>
      <w:proofErr w:type="gramStart"/>
      <w:r w:rsidRPr="00125D6C">
        <w:rPr>
          <w:rFonts w:ascii="Times New Roman" w:hAnsi="Times New Roman" w:cs="Times New Roman"/>
          <w:i/>
        </w:rPr>
        <w:t>c</w:t>
      </w:r>
      <w:r w:rsidRPr="00125D6C">
        <w:rPr>
          <w:rFonts w:ascii="Times New Roman" w:hAnsi="Times New Roman" w:cs="Times New Roman"/>
        </w:rPr>
        <w:t>(</w:t>
      </w:r>
      <w:proofErr w:type="gramEnd"/>
      <w:r w:rsidRPr="00125D6C">
        <w:rPr>
          <w:rFonts w:ascii="Times New Roman" w:hAnsi="Times New Roman" w:cs="Times New Roman"/>
          <w:i/>
        </w:rPr>
        <w:t>t</w:t>
      </w:r>
      <w:r w:rsidRPr="00125D6C">
        <w:rPr>
          <w:rFonts w:ascii="Times New Roman" w:hAnsi="Times New Roman" w:cs="Times New Roman"/>
        </w:rPr>
        <w:t>) you need to demodulate the signal and explain how it works.</w:t>
      </w:r>
    </w:p>
    <w:p w:rsidR="00125D6C" w:rsidRPr="00125D6C" w:rsidRDefault="00125D6C" w:rsidP="00125D6C">
      <w:pPr>
        <w:snapToGrid w:val="0"/>
        <w:ind w:left="839"/>
        <w:jc w:val="center"/>
        <w:rPr>
          <w:rFonts w:ascii="Times New Roman" w:hAnsi="Times New Roman" w:cs="Times New Roman"/>
        </w:rPr>
      </w:pPr>
      <w:r w:rsidRPr="00125D6C">
        <w:rPr>
          <w:rFonts w:ascii="Times New Roman" w:hAnsi="Times New Roman" w:cs="Times New Roman"/>
          <w:noProof/>
        </w:rPr>
        <w:drawing>
          <wp:inline distT="0" distB="0" distL="0" distR="0" wp14:anchorId="7E135C26" wp14:editId="47C30BE0">
            <wp:extent cx="4128135" cy="958850"/>
            <wp:effectExtent l="0" t="0" r="571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8135" cy="958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25D6C" w:rsidRPr="00125D6C" w:rsidRDefault="00125D6C" w:rsidP="00125D6C">
      <w:pPr>
        <w:numPr>
          <w:ilvl w:val="1"/>
          <w:numId w:val="1"/>
        </w:numPr>
        <w:snapToGrid w:val="0"/>
        <w:ind w:left="839" w:hanging="357"/>
        <w:jc w:val="both"/>
        <w:rPr>
          <w:rFonts w:ascii="Times New Roman" w:hAnsi="Times New Roman" w:cs="Times New Roman"/>
        </w:rPr>
      </w:pPr>
      <w:r w:rsidRPr="00125D6C">
        <w:rPr>
          <w:rFonts w:ascii="Times New Roman" w:hAnsi="Times New Roman" w:cs="Times New Roman"/>
        </w:rPr>
        <w:t xml:space="preserve">(5 %) Now if we have the message </w:t>
      </w:r>
      <w:proofErr w:type="gramStart"/>
      <w:r w:rsidRPr="00125D6C">
        <w:rPr>
          <w:rFonts w:ascii="Times New Roman" w:hAnsi="Times New Roman" w:cs="Times New Roman"/>
          <w:i/>
        </w:rPr>
        <w:t>m</w:t>
      </w:r>
      <w:r w:rsidRPr="00125D6C">
        <w:rPr>
          <w:rFonts w:ascii="Times New Roman" w:hAnsi="Times New Roman" w:cs="Times New Roman"/>
        </w:rPr>
        <w:t>(</w:t>
      </w:r>
      <w:proofErr w:type="gramEnd"/>
      <w:r w:rsidRPr="00125D6C">
        <w:rPr>
          <w:rFonts w:ascii="Times New Roman" w:hAnsi="Times New Roman" w:cs="Times New Roman"/>
          <w:i/>
        </w:rPr>
        <w:t>t</w:t>
      </w:r>
      <w:r w:rsidRPr="00125D6C">
        <w:rPr>
          <w:rFonts w:ascii="Times New Roman" w:hAnsi="Times New Roman" w:cs="Times New Roman"/>
        </w:rPr>
        <w:t xml:space="preserve">) as </w:t>
      </w:r>
      <w:r w:rsidRPr="00125D6C">
        <w:rPr>
          <w:rFonts w:ascii="Times New Roman" w:hAnsi="Times New Roman" w:cs="Times New Roman"/>
          <w:position w:val="-24"/>
        </w:rPr>
        <w:object w:dxaOrig="1800" w:dyaOrig="620">
          <v:shape id="_x0000_i1027" type="#_x0000_t75" style="width:90.15pt;height:31.3pt" o:ole="">
            <v:imagedata r:id="rId13" o:title=""/>
          </v:shape>
          <o:OLEObject Type="Embed" ProgID="Equation.DSMT4" ShapeID="_x0000_i1027" DrawAspect="Content" ObjectID="_1698738992" r:id="rId14"/>
        </w:object>
      </w:r>
      <w:r w:rsidRPr="00125D6C">
        <w:rPr>
          <w:rFonts w:ascii="Times New Roman" w:hAnsi="Times New Roman" w:cs="Times New Roman"/>
        </w:rPr>
        <w:t xml:space="preserve"> What is the bandwidth of message </w:t>
      </w:r>
      <w:r w:rsidRPr="00125D6C">
        <w:rPr>
          <w:rFonts w:ascii="Times New Roman" w:hAnsi="Times New Roman" w:cs="Times New Roman"/>
          <w:i/>
        </w:rPr>
        <w:t>m</w:t>
      </w:r>
      <w:r w:rsidRPr="00125D6C">
        <w:rPr>
          <w:rFonts w:ascii="Times New Roman" w:hAnsi="Times New Roman" w:cs="Times New Roman"/>
        </w:rPr>
        <w:t>(</w:t>
      </w:r>
      <w:r w:rsidRPr="00125D6C">
        <w:rPr>
          <w:rFonts w:ascii="Times New Roman" w:hAnsi="Times New Roman" w:cs="Times New Roman"/>
          <w:i/>
        </w:rPr>
        <w:t>t</w:t>
      </w:r>
      <w:r w:rsidRPr="00125D6C">
        <w:rPr>
          <w:rFonts w:ascii="Times New Roman" w:hAnsi="Times New Roman" w:cs="Times New Roman"/>
        </w:rPr>
        <w:t>)? Note you may need the following Fourier Transform pair</w:t>
      </w:r>
      <w:proofErr w:type="gramStart"/>
      <w:r w:rsidRPr="00125D6C">
        <w:rPr>
          <w:rFonts w:ascii="Times New Roman" w:hAnsi="Times New Roman" w:cs="Times New Roman"/>
        </w:rPr>
        <w:t xml:space="preserve">: </w:t>
      </w:r>
      <w:proofErr w:type="gramEnd"/>
      <w:r w:rsidRPr="00125D6C">
        <w:rPr>
          <w:rFonts w:ascii="Times New Roman" w:hAnsi="Times New Roman" w:cs="Times New Roman"/>
          <w:position w:val="-10"/>
        </w:rPr>
        <w:object w:dxaOrig="1960" w:dyaOrig="320">
          <v:shape id="_x0000_i1028" type="#_x0000_t75" style="width:98.3pt;height:16.3pt" o:ole="">
            <v:imagedata r:id="rId15" o:title=""/>
          </v:shape>
          <o:OLEObject Type="Embed" ProgID="Equation.DSMT4" ShapeID="_x0000_i1028" DrawAspect="Content" ObjectID="_1698738993" r:id="rId16"/>
        </w:object>
      </w:r>
      <w:r w:rsidRPr="00125D6C">
        <w:rPr>
          <w:rFonts w:ascii="Times New Roman" w:hAnsi="Times New Roman" w:cs="Times New Roman"/>
        </w:rPr>
        <w:t>.</w:t>
      </w:r>
    </w:p>
    <w:p w:rsidR="00125D6C" w:rsidRPr="00125D6C" w:rsidRDefault="00125D6C" w:rsidP="00125D6C">
      <w:pPr>
        <w:numPr>
          <w:ilvl w:val="1"/>
          <w:numId w:val="1"/>
        </w:numPr>
        <w:snapToGrid w:val="0"/>
        <w:ind w:left="839" w:hanging="357"/>
        <w:rPr>
          <w:rFonts w:ascii="Times New Roman" w:hAnsi="Times New Roman" w:cs="Times New Roman"/>
        </w:rPr>
      </w:pPr>
      <w:r w:rsidRPr="00125D6C">
        <w:rPr>
          <w:rFonts w:ascii="Times New Roman" w:hAnsi="Times New Roman" w:cs="Times New Roman"/>
        </w:rPr>
        <w:t xml:space="preserve">(5 %) If we define the total energy of </w:t>
      </w:r>
      <w:proofErr w:type="gramStart"/>
      <w:r w:rsidRPr="00125D6C">
        <w:rPr>
          <w:rFonts w:ascii="Times New Roman" w:hAnsi="Times New Roman" w:cs="Times New Roman"/>
          <w:i/>
        </w:rPr>
        <w:t>m</w:t>
      </w:r>
      <w:r w:rsidRPr="00125D6C">
        <w:rPr>
          <w:rFonts w:ascii="Times New Roman" w:hAnsi="Times New Roman" w:cs="Times New Roman"/>
        </w:rPr>
        <w:t>(</w:t>
      </w:r>
      <w:proofErr w:type="gramEnd"/>
      <w:r w:rsidRPr="00125D6C">
        <w:rPr>
          <w:rFonts w:ascii="Times New Roman" w:hAnsi="Times New Roman" w:cs="Times New Roman"/>
          <w:i/>
        </w:rPr>
        <w:t>t</w:t>
      </w:r>
      <w:r w:rsidRPr="00125D6C">
        <w:rPr>
          <w:rFonts w:ascii="Times New Roman" w:hAnsi="Times New Roman" w:cs="Times New Roman"/>
        </w:rPr>
        <w:t xml:space="preserve">) as </w:t>
      </w:r>
      <w:r w:rsidRPr="00125D6C">
        <w:rPr>
          <w:rFonts w:ascii="Times New Roman" w:hAnsi="Times New Roman" w:cs="Times New Roman"/>
          <w:position w:val="-18"/>
        </w:rPr>
        <w:object w:dxaOrig="1640" w:dyaOrig="520">
          <v:shape id="_x0000_i1029" type="#_x0000_t75" style="width:82pt;height:26.3pt" o:ole="">
            <v:imagedata r:id="rId17" o:title=""/>
          </v:shape>
          <o:OLEObject Type="Embed" ProgID="Equation.DSMT4" ShapeID="_x0000_i1029" DrawAspect="Content" ObjectID="_1698738994" r:id="rId18"/>
        </w:object>
      </w:r>
      <w:r w:rsidRPr="00125D6C">
        <w:rPr>
          <w:rFonts w:ascii="Times New Roman" w:hAnsi="Times New Roman" w:cs="Times New Roman"/>
        </w:rPr>
        <w:t>, please find the message’s total energy.</w:t>
      </w:r>
    </w:p>
    <w:p w:rsidR="00125D6C" w:rsidRPr="00125D6C" w:rsidRDefault="00125D6C" w:rsidP="00125D6C">
      <w:pPr>
        <w:numPr>
          <w:ilvl w:val="1"/>
          <w:numId w:val="1"/>
        </w:numPr>
        <w:snapToGrid w:val="0"/>
        <w:ind w:left="839" w:hanging="357"/>
        <w:rPr>
          <w:rFonts w:ascii="Times New Roman" w:hAnsi="Times New Roman" w:cs="Times New Roman"/>
        </w:rPr>
      </w:pPr>
      <w:r w:rsidRPr="00125D6C">
        <w:rPr>
          <w:rFonts w:ascii="Times New Roman" w:hAnsi="Times New Roman" w:cs="Times New Roman"/>
        </w:rPr>
        <w:t xml:space="preserve">(5 %) Then we modulate it to obtain the transmitted FM signal </w:t>
      </w:r>
      <w:r w:rsidRPr="00125D6C">
        <w:rPr>
          <w:rFonts w:ascii="Times New Roman" w:hAnsi="Times New Roman" w:cs="Times New Roman"/>
          <w:i/>
        </w:rPr>
        <w:t>s</w:t>
      </w:r>
      <w:r w:rsidRPr="00125D6C">
        <w:rPr>
          <w:rFonts w:ascii="Times New Roman" w:hAnsi="Times New Roman" w:cs="Times New Roman"/>
        </w:rPr>
        <w:t>(</w:t>
      </w:r>
      <w:r w:rsidRPr="00125D6C">
        <w:rPr>
          <w:rFonts w:ascii="Times New Roman" w:hAnsi="Times New Roman" w:cs="Times New Roman"/>
          <w:i/>
        </w:rPr>
        <w:t>t</w:t>
      </w:r>
      <w:r w:rsidRPr="00125D6C">
        <w:rPr>
          <w:rFonts w:ascii="Times New Roman" w:hAnsi="Times New Roman" w:cs="Times New Roman"/>
        </w:rPr>
        <w:t xml:space="preserve">) as </w:t>
      </w:r>
    </w:p>
    <w:p w:rsidR="00125D6C" w:rsidRPr="00125D6C" w:rsidRDefault="00125D6C" w:rsidP="00125D6C">
      <w:pPr>
        <w:snapToGrid w:val="0"/>
        <w:ind w:left="839"/>
        <w:jc w:val="center"/>
        <w:rPr>
          <w:rFonts w:ascii="Times New Roman" w:hAnsi="Times New Roman" w:cs="Times New Roman"/>
        </w:rPr>
      </w:pPr>
      <w:r w:rsidRPr="00125D6C">
        <w:rPr>
          <w:rFonts w:ascii="Times New Roman" w:hAnsi="Times New Roman" w:cs="Times New Roman"/>
          <w:position w:val="-18"/>
        </w:rPr>
        <w:object w:dxaOrig="3660" w:dyaOrig="520">
          <v:shape id="_x0000_i1030" type="#_x0000_t75" style="width:183.45pt;height:26.3pt" o:ole="">
            <v:imagedata r:id="rId19" o:title=""/>
          </v:shape>
          <o:OLEObject Type="Embed" ProgID="Equation.DSMT4" ShapeID="_x0000_i1030" DrawAspect="Content" ObjectID="_1698738995" r:id="rId20"/>
        </w:object>
      </w:r>
      <w:r w:rsidRPr="00125D6C">
        <w:rPr>
          <w:rFonts w:ascii="Times New Roman" w:hAnsi="Times New Roman" w:cs="Times New Roman"/>
        </w:rPr>
        <w:t>.</w:t>
      </w:r>
    </w:p>
    <w:p w:rsidR="00125D6C" w:rsidRPr="00125D6C" w:rsidRDefault="00125D6C" w:rsidP="00125D6C">
      <w:pPr>
        <w:snapToGrid w:val="0"/>
        <w:ind w:left="839"/>
        <w:jc w:val="both"/>
        <w:rPr>
          <w:rFonts w:ascii="Times New Roman" w:hAnsi="Times New Roman" w:cs="Times New Roman"/>
        </w:rPr>
      </w:pPr>
      <w:r w:rsidRPr="00125D6C">
        <w:rPr>
          <w:rFonts w:ascii="Times New Roman" w:hAnsi="Times New Roman" w:cs="Times New Roman"/>
        </w:rPr>
        <w:t>Is it still a weak FM signal? Why?</w:t>
      </w:r>
    </w:p>
    <w:p w:rsidR="00125D6C" w:rsidRPr="00125D6C" w:rsidRDefault="00125D6C" w:rsidP="00125D6C">
      <w:pPr>
        <w:numPr>
          <w:ilvl w:val="1"/>
          <w:numId w:val="1"/>
        </w:numPr>
        <w:snapToGrid w:val="0"/>
        <w:ind w:left="839" w:hanging="357"/>
        <w:rPr>
          <w:rFonts w:ascii="Times New Roman" w:hAnsi="Times New Roman" w:cs="Times New Roman"/>
        </w:rPr>
      </w:pPr>
      <w:r w:rsidRPr="00125D6C">
        <w:rPr>
          <w:rFonts w:ascii="Times New Roman" w:hAnsi="Times New Roman" w:cs="Times New Roman"/>
        </w:rPr>
        <w:t xml:space="preserve">(5 %) Based on Carson’s rule, please estimate the transmission bandwidth </w:t>
      </w:r>
      <w:r w:rsidRPr="00125D6C">
        <w:rPr>
          <w:rFonts w:ascii="Times New Roman" w:hAnsi="Times New Roman" w:cs="Times New Roman"/>
          <w:i/>
        </w:rPr>
        <w:t>B</w:t>
      </w:r>
      <w:r w:rsidRPr="00125D6C">
        <w:rPr>
          <w:rFonts w:ascii="Times New Roman" w:hAnsi="Times New Roman" w:cs="Times New Roman"/>
          <w:i/>
          <w:vertAlign w:val="subscript"/>
        </w:rPr>
        <w:t>T</w:t>
      </w:r>
      <w:r w:rsidRPr="00125D6C">
        <w:rPr>
          <w:rFonts w:ascii="Times New Roman" w:hAnsi="Times New Roman" w:cs="Times New Roman"/>
        </w:rPr>
        <w:t xml:space="preserve"> of this signal. </w:t>
      </w:r>
    </w:p>
    <w:p w:rsidR="00125D6C" w:rsidRPr="00364011" w:rsidRDefault="00125D6C" w:rsidP="00125D6C">
      <w:pPr>
        <w:snapToGrid w:val="0"/>
        <w:ind w:left="839"/>
      </w:pPr>
    </w:p>
    <w:p w:rsidR="00B30A28" w:rsidRDefault="0051788A" w:rsidP="00B30A28">
      <w:pPr>
        <w:pStyle w:val="aa"/>
        <w:numPr>
          <w:ilvl w:val="0"/>
          <w:numId w:val="1"/>
        </w:numPr>
        <w:autoSpaceDE w:val="0"/>
        <w:autoSpaceDN w:val="0"/>
        <w:adjustRightInd w:val="0"/>
        <w:ind w:leftChars="0"/>
        <w:rPr>
          <w:rFonts w:ascii="Times New Roman" w:hAnsi="Times New Roman" w:cs="Times New Roman"/>
          <w:kern w:val="0"/>
          <w:szCs w:val="24"/>
        </w:rPr>
      </w:pPr>
      <w:r>
        <w:rPr>
          <w:rFonts w:ascii="Times New Roman" w:hAnsi="Times New Roman" w:cs="Times New Roman" w:hint="eastAsia"/>
          <w:kern w:val="0"/>
          <w:szCs w:val="24"/>
        </w:rPr>
        <w:t xml:space="preserve">(15 %) </w:t>
      </w:r>
      <w:r w:rsidR="00B30A28">
        <w:rPr>
          <w:rFonts w:ascii="Times New Roman" w:hAnsi="Times New Roman" w:cs="Times New Roman" w:hint="eastAsia"/>
          <w:kern w:val="0"/>
          <w:szCs w:val="24"/>
        </w:rPr>
        <w:t xml:space="preserve">Consider a wide-band PM signal produced by a sinusoidal modulating wave, </w:t>
      </w:r>
      <w:proofErr w:type="spellStart"/>
      <w:proofErr w:type="gramStart"/>
      <w:r w:rsidR="00B30A28">
        <w:rPr>
          <w:rFonts w:ascii="Times New Roman" w:hAnsi="Times New Roman" w:cs="Times New Roman" w:hint="eastAsia"/>
          <w:i/>
          <w:kern w:val="0"/>
          <w:szCs w:val="24"/>
        </w:rPr>
        <w:t>A</w:t>
      </w:r>
      <w:r w:rsidR="00B30A28" w:rsidRPr="00807300">
        <w:rPr>
          <w:rFonts w:ascii="Times New Roman" w:hAnsi="Times New Roman" w:cs="Times New Roman" w:hint="eastAsia"/>
          <w:i/>
          <w:kern w:val="0"/>
          <w:szCs w:val="24"/>
          <w:vertAlign w:val="subscript"/>
        </w:rPr>
        <w:t>m</w:t>
      </w:r>
      <w:r w:rsidR="00B30A28">
        <w:rPr>
          <w:rFonts w:ascii="Times New Roman" w:hAnsi="Times New Roman" w:cs="Times New Roman" w:hint="eastAsia"/>
          <w:kern w:val="0"/>
          <w:szCs w:val="24"/>
        </w:rPr>
        <w:t>cos</w:t>
      </w:r>
      <w:proofErr w:type="spellEnd"/>
      <w:r w:rsidR="00B30A28">
        <w:rPr>
          <w:rFonts w:ascii="Times New Roman" w:hAnsi="Times New Roman" w:cs="Times New Roman" w:hint="eastAsia"/>
          <w:kern w:val="0"/>
          <w:szCs w:val="24"/>
        </w:rPr>
        <w:t>(</w:t>
      </w:r>
      <w:proofErr w:type="gramEnd"/>
      <w:r w:rsidR="00B30A28">
        <w:rPr>
          <w:rFonts w:ascii="Times New Roman" w:hAnsi="Times New Roman" w:cs="Times New Roman" w:hint="eastAsia"/>
          <w:kern w:val="0"/>
          <w:szCs w:val="24"/>
        </w:rPr>
        <w:t>2</w:t>
      </w:r>
      <w:r w:rsidR="00B30A28" w:rsidRPr="00807300">
        <w:rPr>
          <w:rFonts w:ascii="Symbol" w:hAnsi="Symbol" w:cs="Times New Roman"/>
          <w:i/>
          <w:kern w:val="0"/>
          <w:szCs w:val="24"/>
        </w:rPr>
        <w:t></w:t>
      </w:r>
      <w:r w:rsidR="00B30A28" w:rsidRPr="00807300">
        <w:rPr>
          <w:rFonts w:ascii="Times New Roman" w:hAnsi="Times New Roman" w:cs="Times New Roman" w:hint="eastAsia"/>
          <w:i/>
          <w:kern w:val="0"/>
          <w:szCs w:val="24"/>
        </w:rPr>
        <w:t>f</w:t>
      </w:r>
      <w:r w:rsidR="00B30A28" w:rsidRPr="00807300">
        <w:rPr>
          <w:rFonts w:ascii="Times New Roman" w:hAnsi="Times New Roman" w:cs="Times New Roman" w:hint="eastAsia"/>
          <w:i/>
          <w:kern w:val="0"/>
          <w:szCs w:val="24"/>
          <w:vertAlign w:val="subscript"/>
        </w:rPr>
        <w:t>m</w:t>
      </w:r>
      <w:r w:rsidR="00B30A28" w:rsidRPr="00807300">
        <w:rPr>
          <w:rFonts w:ascii="Times New Roman" w:hAnsi="Times New Roman" w:cs="Times New Roman" w:hint="eastAsia"/>
          <w:i/>
          <w:kern w:val="0"/>
          <w:szCs w:val="24"/>
        </w:rPr>
        <w:t>t</w:t>
      </w:r>
      <w:r w:rsidR="00B30A28">
        <w:rPr>
          <w:rFonts w:ascii="Times New Roman" w:hAnsi="Times New Roman" w:cs="Times New Roman" w:hint="eastAsia"/>
          <w:kern w:val="0"/>
          <w:szCs w:val="24"/>
        </w:rPr>
        <w:t xml:space="preserve">), using a modulator with a phase sensitivity </w:t>
      </w:r>
      <w:proofErr w:type="spellStart"/>
      <w:r w:rsidR="00B30A28">
        <w:rPr>
          <w:rFonts w:ascii="Times New Roman" w:hAnsi="Times New Roman" w:cs="Times New Roman" w:hint="eastAsia"/>
          <w:i/>
          <w:kern w:val="0"/>
          <w:szCs w:val="24"/>
        </w:rPr>
        <w:t>k</w:t>
      </w:r>
      <w:r w:rsidR="00B30A28" w:rsidRPr="00807300">
        <w:rPr>
          <w:rFonts w:ascii="Times New Roman" w:hAnsi="Times New Roman" w:cs="Times New Roman" w:hint="eastAsia"/>
          <w:i/>
          <w:kern w:val="0"/>
          <w:szCs w:val="24"/>
          <w:vertAlign w:val="subscript"/>
        </w:rPr>
        <w:t>p</w:t>
      </w:r>
      <w:proofErr w:type="spellEnd"/>
      <w:r w:rsidR="00B30A28">
        <w:rPr>
          <w:rFonts w:ascii="Times New Roman" w:hAnsi="Times New Roman" w:cs="Times New Roman" w:hint="eastAsia"/>
          <w:kern w:val="0"/>
          <w:szCs w:val="24"/>
        </w:rPr>
        <w:t xml:space="preserve"> rad/volt.</w:t>
      </w:r>
      <w:r w:rsidR="00B30A28">
        <w:rPr>
          <w:rFonts w:ascii="Times New Roman" w:hAnsi="Times New Roman" w:cs="Times New Roman"/>
          <w:kern w:val="0"/>
          <w:szCs w:val="24"/>
        </w:rPr>
        <w:t xml:space="preserve"> </w:t>
      </w:r>
    </w:p>
    <w:p w:rsidR="00B30A28" w:rsidRDefault="0051788A" w:rsidP="00B30A28">
      <w:pPr>
        <w:pStyle w:val="aa"/>
        <w:numPr>
          <w:ilvl w:val="1"/>
          <w:numId w:val="1"/>
        </w:numPr>
        <w:autoSpaceDE w:val="0"/>
        <w:autoSpaceDN w:val="0"/>
        <w:adjustRightInd w:val="0"/>
        <w:ind w:leftChars="0"/>
        <w:rPr>
          <w:rFonts w:ascii="Times New Roman" w:hAnsi="Times New Roman" w:cs="Times New Roman"/>
          <w:kern w:val="0"/>
          <w:szCs w:val="24"/>
        </w:rPr>
      </w:pPr>
      <w:r>
        <w:rPr>
          <w:rFonts w:ascii="Times New Roman" w:hAnsi="Times New Roman" w:cs="Times New Roman" w:hint="eastAsia"/>
          <w:kern w:val="0"/>
          <w:szCs w:val="24"/>
        </w:rPr>
        <w:t xml:space="preserve">(10 %) </w:t>
      </w:r>
      <w:r w:rsidR="00B30A28">
        <w:rPr>
          <w:rFonts w:ascii="Times New Roman" w:hAnsi="Times New Roman" w:cs="Times New Roman" w:hint="eastAsia"/>
          <w:kern w:val="0"/>
          <w:szCs w:val="24"/>
        </w:rPr>
        <w:t xml:space="preserve">Show that if the maximum phase deviation of the PM signal is large compared with 1 radian, the bandwidth of the PM signal is linearly proportional to the modulation frequency </w:t>
      </w:r>
      <w:r w:rsidR="00B30A28" w:rsidRPr="00807300">
        <w:rPr>
          <w:rFonts w:ascii="Times New Roman" w:hAnsi="Times New Roman" w:cs="Times New Roman" w:hint="eastAsia"/>
          <w:i/>
          <w:kern w:val="0"/>
          <w:szCs w:val="24"/>
        </w:rPr>
        <w:t>f</w:t>
      </w:r>
      <w:r w:rsidR="00B30A28" w:rsidRPr="00807300">
        <w:rPr>
          <w:rFonts w:ascii="Times New Roman" w:hAnsi="Times New Roman" w:cs="Times New Roman" w:hint="eastAsia"/>
          <w:i/>
          <w:kern w:val="0"/>
          <w:szCs w:val="24"/>
          <w:vertAlign w:val="subscript"/>
        </w:rPr>
        <w:t>m</w:t>
      </w:r>
      <w:r w:rsidR="00B30A28">
        <w:rPr>
          <w:rFonts w:ascii="Times New Roman" w:hAnsi="Times New Roman" w:cs="Times New Roman" w:hint="eastAsia"/>
          <w:kern w:val="0"/>
          <w:szCs w:val="24"/>
        </w:rPr>
        <w:t>.</w:t>
      </w:r>
    </w:p>
    <w:p w:rsidR="00B30A28" w:rsidRPr="00807300" w:rsidRDefault="0051788A" w:rsidP="00B30A28">
      <w:pPr>
        <w:pStyle w:val="aa"/>
        <w:numPr>
          <w:ilvl w:val="1"/>
          <w:numId w:val="1"/>
        </w:numPr>
        <w:autoSpaceDE w:val="0"/>
        <w:autoSpaceDN w:val="0"/>
        <w:adjustRightInd w:val="0"/>
        <w:ind w:leftChars="0"/>
        <w:rPr>
          <w:rFonts w:ascii="Calibri" w:hAnsi="Calibri" w:cs="Calibri"/>
          <w:kern w:val="0"/>
          <w:szCs w:val="24"/>
        </w:rPr>
      </w:pPr>
      <w:r>
        <w:rPr>
          <w:rFonts w:ascii="Times New Roman" w:hAnsi="Times New Roman" w:cs="Times New Roman" w:hint="eastAsia"/>
          <w:kern w:val="0"/>
          <w:szCs w:val="24"/>
        </w:rPr>
        <w:t xml:space="preserve">(5 %) </w:t>
      </w:r>
      <w:r w:rsidR="00B30A28">
        <w:rPr>
          <w:rFonts w:ascii="Times New Roman" w:hAnsi="Times New Roman" w:cs="Times New Roman" w:hint="eastAsia"/>
          <w:kern w:val="0"/>
          <w:szCs w:val="24"/>
        </w:rPr>
        <w:t xml:space="preserve">Compare this characteristic of a wideband PM signal with </w:t>
      </w:r>
      <w:r w:rsidR="0083227B">
        <w:rPr>
          <w:rFonts w:ascii="Times New Roman" w:hAnsi="Times New Roman" w:cs="Times New Roman" w:hint="eastAsia"/>
          <w:kern w:val="0"/>
          <w:szCs w:val="24"/>
        </w:rPr>
        <w:t>the bandwidth</w:t>
      </w:r>
      <w:r w:rsidR="00B30A28">
        <w:rPr>
          <w:rFonts w:ascii="Times New Roman" w:hAnsi="Times New Roman" w:cs="Times New Roman" w:hint="eastAsia"/>
          <w:kern w:val="0"/>
          <w:szCs w:val="24"/>
        </w:rPr>
        <w:t xml:space="preserve"> of a wideband FM signal</w:t>
      </w:r>
      <w:r w:rsidR="0083227B">
        <w:rPr>
          <w:rFonts w:ascii="Times New Roman" w:hAnsi="Times New Roman" w:cs="Times New Roman" w:hint="eastAsia"/>
          <w:kern w:val="0"/>
          <w:szCs w:val="24"/>
        </w:rPr>
        <w:t xml:space="preserve"> defined by Carson</w:t>
      </w:r>
      <w:r w:rsidR="0083227B">
        <w:rPr>
          <w:rFonts w:ascii="Times New Roman" w:hAnsi="Times New Roman" w:cs="Times New Roman"/>
          <w:kern w:val="0"/>
          <w:szCs w:val="24"/>
        </w:rPr>
        <w:t>’</w:t>
      </w:r>
      <w:r w:rsidR="0083227B">
        <w:rPr>
          <w:rFonts w:ascii="Times New Roman" w:hAnsi="Times New Roman" w:cs="Times New Roman" w:hint="eastAsia"/>
          <w:kern w:val="0"/>
          <w:szCs w:val="24"/>
        </w:rPr>
        <w:t>s rule</w:t>
      </w:r>
      <w:r w:rsidR="00B30A28">
        <w:rPr>
          <w:rFonts w:ascii="Times New Roman" w:hAnsi="Times New Roman" w:cs="Times New Roman" w:hint="eastAsia"/>
          <w:kern w:val="0"/>
          <w:szCs w:val="24"/>
        </w:rPr>
        <w:t xml:space="preserve">.  </w:t>
      </w:r>
    </w:p>
    <w:p w:rsidR="00CC31D7" w:rsidRPr="00EE7899" w:rsidRDefault="00CC31D7" w:rsidP="00852DF8">
      <w:pPr>
        <w:autoSpaceDE w:val="0"/>
        <w:autoSpaceDN w:val="0"/>
        <w:adjustRightInd w:val="0"/>
        <w:snapToGrid w:val="0"/>
        <w:ind w:left="2"/>
        <w:rPr>
          <w:rFonts w:ascii="Times New Roman" w:hAnsi="Times New Roman" w:cs="Times New Roman"/>
          <w:kern w:val="0"/>
          <w:szCs w:val="24"/>
        </w:rPr>
      </w:pPr>
    </w:p>
    <w:p w:rsidR="00E969E2" w:rsidRPr="00AF0A4B" w:rsidRDefault="006C0537" w:rsidP="00E969E2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 xml:space="preserve">(25 %) </w:t>
      </w:r>
      <w:r w:rsidR="00E969E2" w:rsidRPr="00AF0A4B">
        <w:rPr>
          <w:rFonts w:ascii="Times New Roman" w:hAnsi="Times New Roman" w:cs="Times New Roman"/>
        </w:rPr>
        <w:t>This problem illustrates design choices and limitations for certain FM detector designs. Consider</w:t>
      </w:r>
      <w:r w:rsidR="00E969E2">
        <w:rPr>
          <w:rFonts w:ascii="Times New Roman" w:hAnsi="Times New Roman" w:cs="Times New Roman" w:hint="eastAsia"/>
        </w:rPr>
        <w:t xml:space="preserve"> </w:t>
      </w:r>
      <w:r w:rsidR="00E969E2" w:rsidRPr="00AF0A4B">
        <w:rPr>
          <w:rFonts w:ascii="Times New Roman" w:hAnsi="Times New Roman" w:cs="Times New Roman"/>
        </w:rPr>
        <w:t>an FM system where the modulated signal is</w:t>
      </w:r>
      <w:r w:rsidR="00E969E2" w:rsidRPr="00AF0A4B">
        <w:rPr>
          <w:rFonts w:ascii="Times New Roman" w:hAnsi="Times New Roman" w:cs="Times New Roman" w:hint="eastAsia"/>
        </w:rPr>
        <w:t xml:space="preserve"> </w:t>
      </w:r>
    </w:p>
    <w:p w:rsidR="00E969E2" w:rsidRDefault="00E969E2" w:rsidP="00E969E2">
      <w:pPr>
        <w:jc w:val="center"/>
        <w:rPr>
          <w:rFonts w:ascii="Times New Roman" w:hAnsi="Times New Roman" w:cs="Times New Roman"/>
        </w:rPr>
      </w:pPr>
      <w:r w:rsidRPr="00AF0A4B">
        <w:rPr>
          <w:rFonts w:ascii="Times New Roman" w:hAnsi="Times New Roman" w:cs="Times New Roman"/>
          <w:position w:val="-24"/>
        </w:rPr>
        <w:object w:dxaOrig="3700" w:dyaOrig="600">
          <v:shape id="_x0000_i1031" type="#_x0000_t75" style="width:185.3pt;height:30.05pt" o:ole="">
            <v:imagedata r:id="rId21" o:title=""/>
          </v:shape>
          <o:OLEObject Type="Embed" ProgID="Equation.DSMT4" ShapeID="_x0000_i1031" DrawAspect="Content" ObjectID="_1698738996" r:id="rId22"/>
        </w:object>
      </w:r>
      <w:r>
        <w:rPr>
          <w:rFonts w:ascii="Times New Roman" w:hAnsi="Times New Roman" w:cs="Times New Roman" w:hint="eastAsia"/>
        </w:rPr>
        <w:t>,</w:t>
      </w:r>
    </w:p>
    <w:p w:rsidR="00E969E2" w:rsidRPr="00C44B70" w:rsidRDefault="00E969E2" w:rsidP="00E969E2">
      <w:pPr>
        <w:ind w:left="425" w:hangingChars="177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ab/>
      </w:r>
      <w:proofErr w:type="gramStart"/>
      <w:r w:rsidRPr="00C44B70">
        <w:rPr>
          <w:rFonts w:ascii="Times New Roman" w:hAnsi="Times New Roman" w:cs="Times New Roman"/>
        </w:rPr>
        <w:t>where</w:t>
      </w:r>
      <w:proofErr w:type="gramEnd"/>
      <w:r w:rsidRPr="00C44B70">
        <w:rPr>
          <w:rFonts w:ascii="Times New Roman" w:hAnsi="Times New Roman" w:cs="Times New Roman"/>
        </w:rPr>
        <w:t xml:space="preserve"> the carrier frequency is </w:t>
      </w:r>
      <w:r w:rsidRPr="00C44B70">
        <w:rPr>
          <w:rFonts w:ascii="Times New Roman" w:hAnsi="Times New Roman" w:cs="Times New Roman"/>
          <w:i/>
        </w:rPr>
        <w:t>f</w:t>
      </w:r>
      <w:r w:rsidRPr="00C44B70">
        <w:rPr>
          <w:rFonts w:ascii="Times New Roman" w:hAnsi="Times New Roman" w:cs="Times New Roman"/>
          <w:i/>
          <w:vertAlign w:val="subscript"/>
        </w:rPr>
        <w:t>c</w:t>
      </w:r>
      <w:r w:rsidRPr="00C44B70">
        <w:rPr>
          <w:rFonts w:ascii="Times New Roman" w:hAnsi="Times New Roman" w:cs="Times New Roman"/>
        </w:rPr>
        <w:t xml:space="preserve"> = 100 </w:t>
      </w:r>
      <w:proofErr w:type="spellStart"/>
      <w:r w:rsidRPr="00C44B70">
        <w:rPr>
          <w:rFonts w:ascii="Times New Roman" w:hAnsi="Times New Roman" w:cs="Times New Roman"/>
        </w:rPr>
        <w:t>MHz.</w:t>
      </w:r>
      <w:proofErr w:type="spellEnd"/>
      <w:r w:rsidRPr="00C44B70">
        <w:rPr>
          <w:rFonts w:ascii="Times New Roman" w:hAnsi="Times New Roman" w:cs="Times New Roman"/>
        </w:rPr>
        <w:t xml:space="preserve"> The modulating signal </w:t>
      </w:r>
      <w:proofErr w:type="gramStart"/>
      <w:r w:rsidRPr="00C44B70">
        <w:rPr>
          <w:rFonts w:ascii="Times New Roman" w:hAnsi="Times New Roman" w:cs="Times New Roman"/>
        </w:rPr>
        <w:t xml:space="preserve">is </w:t>
      </w:r>
      <w:proofErr w:type="gramEnd"/>
      <w:r w:rsidRPr="00C44B70">
        <w:rPr>
          <w:rFonts w:ascii="Times New Roman" w:hAnsi="Times New Roman" w:cs="Times New Roman"/>
          <w:position w:val="-14"/>
        </w:rPr>
        <w:object w:dxaOrig="2160" w:dyaOrig="400">
          <v:shape id="_x0000_i1032" type="#_x0000_t75" style="width:108.3pt;height:20.65pt" o:ole="">
            <v:imagedata r:id="rId23" o:title=""/>
          </v:shape>
          <o:OLEObject Type="Embed" ProgID="Equation.DSMT4" ShapeID="_x0000_i1032" DrawAspect="Content" ObjectID="_1698738997" r:id="rId24"/>
        </w:object>
      </w:r>
      <w:r w:rsidRPr="00C44B70">
        <w:rPr>
          <w:rFonts w:ascii="Times New Roman" w:hAnsi="Times New Roman" w:cs="Times New Roman"/>
        </w:rPr>
        <w:t xml:space="preserve">, </w:t>
      </w:r>
      <w:r w:rsidRPr="00C44B70">
        <w:rPr>
          <w:rFonts w:ascii="Times New Roman" w:hAnsi="Times New Roman" w:cs="Times New Roman"/>
          <w:kern w:val="0"/>
          <w:szCs w:val="24"/>
        </w:rPr>
        <w:t xml:space="preserve">where </w:t>
      </w:r>
      <w:proofErr w:type="spellStart"/>
      <w:r w:rsidRPr="00C44B70">
        <w:rPr>
          <w:rFonts w:ascii="Times New Roman" w:hAnsi="Times New Roman" w:cs="Times New Roman"/>
          <w:i/>
          <w:kern w:val="0"/>
          <w:szCs w:val="24"/>
        </w:rPr>
        <w:t>f</w:t>
      </w:r>
      <w:r w:rsidRPr="00C44B70">
        <w:rPr>
          <w:rFonts w:ascii="Times New Roman" w:hAnsi="Times New Roman" w:cs="Times New Roman"/>
          <w:i/>
          <w:kern w:val="0"/>
          <w:szCs w:val="24"/>
          <w:vertAlign w:val="subscript"/>
        </w:rPr>
        <w:t>m</w:t>
      </w:r>
      <w:proofErr w:type="spellEnd"/>
      <w:r w:rsidRPr="00C44B70">
        <w:rPr>
          <w:rFonts w:ascii="Times New Roman" w:hAnsi="Times New Roman" w:cs="Times New Roman"/>
          <w:kern w:val="0"/>
          <w:szCs w:val="24"/>
        </w:rPr>
        <w:t xml:space="preserve"> = 3 KHz.</w:t>
      </w:r>
    </w:p>
    <w:p w:rsidR="00E969E2" w:rsidRDefault="00F47758" w:rsidP="00E969E2">
      <w:pPr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5 %) </w:t>
      </w:r>
      <w:r w:rsidR="00E969E2" w:rsidRPr="00C44B70">
        <w:rPr>
          <w:rFonts w:ascii="Times New Roman" w:hAnsi="Times New Roman" w:cs="Times New Roman"/>
        </w:rPr>
        <w:t xml:space="preserve">What is the maximum value of </w:t>
      </w:r>
      <w:proofErr w:type="spellStart"/>
      <w:r w:rsidR="00E969E2" w:rsidRPr="00C44B70">
        <w:rPr>
          <w:rFonts w:ascii="Times New Roman" w:hAnsi="Times New Roman" w:cs="Times New Roman"/>
          <w:i/>
        </w:rPr>
        <w:t>k</w:t>
      </w:r>
      <w:r w:rsidR="00E969E2" w:rsidRPr="00C44B70">
        <w:rPr>
          <w:rFonts w:ascii="Times New Roman" w:hAnsi="Times New Roman" w:cs="Times New Roman"/>
          <w:i/>
          <w:vertAlign w:val="subscript"/>
        </w:rPr>
        <w:t>f</w:t>
      </w:r>
      <w:proofErr w:type="spellEnd"/>
      <w:r w:rsidR="00E969E2" w:rsidRPr="00C44B70">
        <w:rPr>
          <w:rFonts w:ascii="Times New Roman" w:hAnsi="Times New Roman" w:cs="Times New Roman"/>
        </w:rPr>
        <w:t xml:space="preserve"> such that </w:t>
      </w:r>
      <w:proofErr w:type="gramStart"/>
      <w:r w:rsidR="00E969E2" w:rsidRPr="00C44B70">
        <w:rPr>
          <w:rFonts w:ascii="Times New Roman" w:hAnsi="Times New Roman" w:cs="Times New Roman"/>
          <w:i/>
        </w:rPr>
        <w:t>s</w:t>
      </w:r>
      <w:r w:rsidR="00E969E2" w:rsidRPr="00C44B70">
        <w:rPr>
          <w:rFonts w:ascii="Times New Roman" w:hAnsi="Times New Roman" w:cs="Times New Roman"/>
        </w:rPr>
        <w:t>(</w:t>
      </w:r>
      <w:proofErr w:type="gramEnd"/>
      <w:r w:rsidR="00E969E2" w:rsidRPr="00C44B70">
        <w:rPr>
          <w:rFonts w:ascii="Times New Roman" w:hAnsi="Times New Roman" w:cs="Times New Roman"/>
          <w:i/>
        </w:rPr>
        <w:t>t</w:t>
      </w:r>
      <w:r w:rsidR="00E969E2" w:rsidRPr="00C44B70">
        <w:rPr>
          <w:rFonts w:ascii="Times New Roman" w:hAnsi="Times New Roman" w:cs="Times New Roman"/>
        </w:rPr>
        <w:t>) can be demodulated using an ideal differentiator</w:t>
      </w:r>
      <w:r w:rsidR="00E969E2" w:rsidRPr="00C44B70">
        <w:rPr>
          <w:rFonts w:ascii="Times New Roman" w:hAnsi="Times New Roman" w:cs="Times New Roman" w:hint="eastAsia"/>
        </w:rPr>
        <w:t xml:space="preserve"> </w:t>
      </w:r>
      <w:r w:rsidR="00E969E2" w:rsidRPr="00C44B70">
        <w:rPr>
          <w:rFonts w:ascii="Times New Roman" w:hAnsi="Times New Roman" w:cs="Times New Roman"/>
        </w:rPr>
        <w:t>followed by an envelope detector?</w:t>
      </w:r>
    </w:p>
    <w:p w:rsidR="00E969E2" w:rsidRPr="00303E81" w:rsidRDefault="00E969E2" w:rsidP="00E969E2">
      <w:pPr>
        <w:ind w:left="480"/>
        <w:rPr>
          <w:rFonts w:ascii="Times New Roman" w:hAnsi="Times New Roman" w:cs="Times New Roman"/>
          <w:u w:val="single"/>
        </w:rPr>
      </w:pPr>
      <w:r w:rsidRPr="00303E81">
        <w:rPr>
          <w:rFonts w:ascii="CMR12" w:hAnsi="CMR12" w:cs="CMR12"/>
          <w:kern w:val="0"/>
          <w:szCs w:val="24"/>
          <w:u w:val="single"/>
        </w:rPr>
        <w:t>For the remainder of th</w:t>
      </w:r>
      <w:r w:rsidRPr="00303E81">
        <w:rPr>
          <w:rFonts w:ascii="CMR12" w:hAnsi="CMR12" w:cs="CMR12" w:hint="eastAsia"/>
          <w:kern w:val="0"/>
          <w:szCs w:val="24"/>
          <w:u w:val="single"/>
        </w:rPr>
        <w:t>is</w:t>
      </w:r>
      <w:r w:rsidRPr="00303E81">
        <w:rPr>
          <w:rFonts w:ascii="CMR12" w:hAnsi="CMR12" w:cs="CMR12"/>
          <w:kern w:val="0"/>
          <w:szCs w:val="24"/>
          <w:u w:val="single"/>
        </w:rPr>
        <w:t xml:space="preserve"> problem assume that </w:t>
      </w:r>
      <w:proofErr w:type="spellStart"/>
      <w:r w:rsidRPr="00303E81">
        <w:rPr>
          <w:rFonts w:ascii="Times New Roman" w:hAnsi="Times New Roman" w:cs="Times New Roman"/>
          <w:i/>
          <w:kern w:val="0"/>
          <w:szCs w:val="24"/>
          <w:u w:val="single"/>
        </w:rPr>
        <w:t>k</w:t>
      </w:r>
      <w:r w:rsidRPr="00303E81">
        <w:rPr>
          <w:rFonts w:ascii="Times New Roman" w:hAnsi="Times New Roman" w:cs="Times New Roman"/>
          <w:i/>
          <w:kern w:val="0"/>
          <w:szCs w:val="24"/>
          <w:u w:val="single"/>
          <w:vertAlign w:val="subscript"/>
        </w:rPr>
        <w:t>f</w:t>
      </w:r>
      <w:proofErr w:type="spellEnd"/>
      <w:r w:rsidRPr="00303E81">
        <w:rPr>
          <w:rFonts w:ascii="CMMI8" w:hAnsi="CMMI8" w:cs="CMMI8"/>
          <w:kern w:val="0"/>
          <w:sz w:val="16"/>
          <w:szCs w:val="16"/>
          <w:u w:val="single"/>
        </w:rPr>
        <w:t xml:space="preserve"> </w:t>
      </w:r>
      <w:r w:rsidRPr="00303E81">
        <w:rPr>
          <w:rFonts w:ascii="CMR12" w:hAnsi="CMR12" w:cs="CMR12"/>
          <w:kern w:val="0"/>
          <w:szCs w:val="24"/>
          <w:u w:val="single"/>
        </w:rPr>
        <w:t>= 10.</w:t>
      </w:r>
    </w:p>
    <w:p w:rsidR="00E969E2" w:rsidRDefault="00F47758" w:rsidP="00E969E2">
      <w:pPr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CMR12" w:hAnsi="CMR12" w:cs="CMR12" w:hint="eastAsia"/>
          <w:kern w:val="0"/>
          <w:szCs w:val="24"/>
        </w:rPr>
        <w:t xml:space="preserve">(3 %) </w:t>
      </w:r>
      <w:r w:rsidR="00E969E2">
        <w:rPr>
          <w:rFonts w:ascii="CMR12" w:hAnsi="CMR12" w:cs="CMR12"/>
          <w:kern w:val="0"/>
          <w:szCs w:val="24"/>
        </w:rPr>
        <w:t xml:space="preserve">What is the approximate bandwidth of </w:t>
      </w:r>
      <w:proofErr w:type="gramStart"/>
      <w:r w:rsidR="00E969E2" w:rsidRPr="00C44B70">
        <w:rPr>
          <w:rFonts w:ascii="CMMI12" w:hAnsi="CMMI12" w:cs="CMMI12"/>
          <w:i/>
          <w:kern w:val="0"/>
          <w:szCs w:val="24"/>
        </w:rPr>
        <w:t>s</w:t>
      </w:r>
      <w:r w:rsidR="00E969E2">
        <w:rPr>
          <w:rFonts w:ascii="CMR12" w:hAnsi="CMR12" w:cs="CMR12"/>
          <w:kern w:val="0"/>
          <w:szCs w:val="24"/>
        </w:rPr>
        <w:t>(</w:t>
      </w:r>
      <w:proofErr w:type="gramEnd"/>
      <w:r w:rsidR="00E969E2" w:rsidRPr="00C44B70">
        <w:rPr>
          <w:rFonts w:ascii="CMMI12" w:hAnsi="CMMI12" w:cs="CMMI12"/>
          <w:i/>
          <w:kern w:val="0"/>
          <w:szCs w:val="24"/>
        </w:rPr>
        <w:t>t</w:t>
      </w:r>
      <w:r w:rsidR="00E969E2">
        <w:rPr>
          <w:rFonts w:ascii="CMR12" w:hAnsi="CMR12" w:cs="CMR12"/>
          <w:kern w:val="0"/>
          <w:szCs w:val="24"/>
        </w:rPr>
        <w:t>)? Is this NBFM or WBFM</w:t>
      </w:r>
      <w:proofErr w:type="gramStart"/>
      <w:r w:rsidR="00E969E2">
        <w:rPr>
          <w:rFonts w:ascii="CMR12" w:hAnsi="CMR12" w:cs="CMR12"/>
          <w:kern w:val="0"/>
          <w:szCs w:val="24"/>
        </w:rPr>
        <w:t>?</w:t>
      </w:r>
      <w:r w:rsidR="00E969E2">
        <w:rPr>
          <w:rFonts w:ascii="Times New Roman" w:hAnsi="Times New Roman" w:cs="Times New Roman" w:hint="eastAsia"/>
        </w:rPr>
        <w:t>.</w:t>
      </w:r>
      <w:proofErr w:type="gramEnd"/>
    </w:p>
    <w:p w:rsidR="00E969E2" w:rsidRDefault="00F47758" w:rsidP="00E969E2">
      <w:pPr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5 %) </w:t>
      </w:r>
      <w:r w:rsidR="00E969E2" w:rsidRPr="006003BE">
        <w:rPr>
          <w:rFonts w:ascii="Times New Roman" w:hAnsi="Times New Roman" w:cs="Times New Roman"/>
        </w:rPr>
        <w:t xml:space="preserve">Find the instantaneous frequency </w:t>
      </w:r>
      <w:proofErr w:type="gramStart"/>
      <w:r w:rsidR="00E969E2" w:rsidRPr="006003BE">
        <w:rPr>
          <w:rFonts w:ascii="Times New Roman" w:hAnsi="Times New Roman" w:cs="Times New Roman"/>
          <w:i/>
        </w:rPr>
        <w:t>f</w:t>
      </w:r>
      <w:r w:rsidR="00E969E2" w:rsidRPr="006003BE">
        <w:rPr>
          <w:rFonts w:ascii="Times New Roman" w:hAnsi="Times New Roman" w:cs="Times New Roman"/>
          <w:i/>
          <w:vertAlign w:val="subscript"/>
        </w:rPr>
        <w:t>i</w:t>
      </w:r>
      <w:r w:rsidR="00E969E2" w:rsidRPr="006003BE">
        <w:rPr>
          <w:rFonts w:ascii="Times New Roman" w:hAnsi="Times New Roman" w:cs="Times New Roman"/>
        </w:rPr>
        <w:t>(</w:t>
      </w:r>
      <w:proofErr w:type="gramEnd"/>
      <w:r w:rsidR="00E969E2" w:rsidRPr="006003BE">
        <w:rPr>
          <w:rFonts w:ascii="Times New Roman" w:hAnsi="Times New Roman" w:cs="Times New Roman"/>
          <w:i/>
        </w:rPr>
        <w:t>t</w:t>
      </w:r>
      <w:r w:rsidR="00E969E2" w:rsidRPr="006003BE">
        <w:rPr>
          <w:rFonts w:ascii="Times New Roman" w:hAnsi="Times New Roman" w:cs="Times New Roman"/>
        </w:rPr>
        <w:t xml:space="preserve">) of </w:t>
      </w:r>
      <w:r w:rsidR="00E969E2" w:rsidRPr="006003BE">
        <w:rPr>
          <w:rFonts w:ascii="Times New Roman" w:hAnsi="Times New Roman" w:cs="Times New Roman"/>
          <w:i/>
        </w:rPr>
        <w:t>s</w:t>
      </w:r>
      <w:r w:rsidR="00E969E2" w:rsidRPr="006003BE">
        <w:rPr>
          <w:rFonts w:ascii="Times New Roman" w:hAnsi="Times New Roman" w:cs="Times New Roman"/>
        </w:rPr>
        <w:t>(</w:t>
      </w:r>
      <w:r w:rsidR="00E969E2" w:rsidRPr="006003BE">
        <w:rPr>
          <w:rFonts w:ascii="Times New Roman" w:hAnsi="Times New Roman" w:cs="Times New Roman"/>
          <w:i/>
        </w:rPr>
        <w:t>t</w:t>
      </w:r>
      <w:r w:rsidR="00E969E2" w:rsidRPr="006003BE">
        <w:rPr>
          <w:rFonts w:ascii="Times New Roman" w:hAnsi="Times New Roman" w:cs="Times New Roman"/>
        </w:rPr>
        <w:t>). What are the maximum and minimum values</w:t>
      </w:r>
      <w:r w:rsidR="00E969E2">
        <w:rPr>
          <w:rFonts w:ascii="Times New Roman" w:hAnsi="Times New Roman" w:cs="Times New Roman" w:hint="eastAsia"/>
        </w:rPr>
        <w:t xml:space="preserve"> </w:t>
      </w:r>
      <w:r w:rsidR="00E969E2" w:rsidRPr="006003BE">
        <w:rPr>
          <w:rFonts w:ascii="Times New Roman" w:hAnsi="Times New Roman" w:cs="Times New Roman"/>
        </w:rPr>
        <w:t xml:space="preserve">of </w:t>
      </w:r>
      <w:proofErr w:type="gramStart"/>
      <w:r w:rsidR="00E969E2" w:rsidRPr="006003BE">
        <w:rPr>
          <w:rFonts w:ascii="Times New Roman" w:hAnsi="Times New Roman" w:cs="Times New Roman"/>
          <w:i/>
        </w:rPr>
        <w:t>f</w:t>
      </w:r>
      <w:r w:rsidR="00E969E2" w:rsidRPr="006003BE">
        <w:rPr>
          <w:rFonts w:ascii="Times New Roman" w:hAnsi="Times New Roman" w:cs="Times New Roman"/>
          <w:i/>
          <w:vertAlign w:val="subscript"/>
        </w:rPr>
        <w:t>i</w:t>
      </w:r>
      <w:r w:rsidR="00E969E2" w:rsidRPr="006003BE">
        <w:rPr>
          <w:rFonts w:ascii="Times New Roman" w:hAnsi="Times New Roman" w:cs="Times New Roman"/>
        </w:rPr>
        <w:t>(</w:t>
      </w:r>
      <w:proofErr w:type="gramEnd"/>
      <w:r w:rsidR="00E969E2" w:rsidRPr="006003BE">
        <w:rPr>
          <w:rFonts w:ascii="Times New Roman" w:hAnsi="Times New Roman" w:cs="Times New Roman"/>
          <w:i/>
        </w:rPr>
        <w:t>t</w:t>
      </w:r>
      <w:r w:rsidR="00E969E2" w:rsidRPr="006003BE">
        <w:rPr>
          <w:rFonts w:ascii="Times New Roman" w:hAnsi="Times New Roman" w:cs="Times New Roman"/>
        </w:rPr>
        <w:t>)?</w:t>
      </w:r>
      <w:r w:rsidR="00E969E2" w:rsidRPr="006003BE">
        <w:rPr>
          <w:rFonts w:ascii="Times New Roman" w:hAnsi="Times New Roman" w:cs="Times New Roman" w:hint="eastAsia"/>
        </w:rPr>
        <w:t xml:space="preserve"> </w:t>
      </w:r>
    </w:p>
    <w:p w:rsidR="00E969E2" w:rsidRDefault="00F47758" w:rsidP="00E969E2">
      <w:pPr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7 %) </w:t>
      </w:r>
      <w:r w:rsidR="00E969E2" w:rsidRPr="006003BE">
        <w:rPr>
          <w:rFonts w:ascii="Times New Roman" w:hAnsi="Times New Roman" w:cs="Times New Roman"/>
        </w:rPr>
        <w:t xml:space="preserve">Suppose that you demodulate </w:t>
      </w:r>
      <w:proofErr w:type="gramStart"/>
      <w:r w:rsidR="00E969E2" w:rsidRPr="006003BE">
        <w:rPr>
          <w:rFonts w:ascii="Times New Roman" w:hAnsi="Times New Roman" w:cs="Times New Roman"/>
          <w:i/>
        </w:rPr>
        <w:t>s</w:t>
      </w:r>
      <w:r w:rsidR="00E969E2" w:rsidRPr="006003BE">
        <w:rPr>
          <w:rFonts w:ascii="Times New Roman" w:hAnsi="Times New Roman" w:cs="Times New Roman"/>
        </w:rPr>
        <w:t>(</w:t>
      </w:r>
      <w:proofErr w:type="gramEnd"/>
      <w:r w:rsidR="00E969E2" w:rsidRPr="006003BE">
        <w:rPr>
          <w:rFonts w:ascii="Times New Roman" w:hAnsi="Times New Roman" w:cs="Times New Roman"/>
          <w:i/>
        </w:rPr>
        <w:t>t</w:t>
      </w:r>
      <w:r w:rsidR="00E969E2" w:rsidRPr="006003BE">
        <w:rPr>
          <w:rFonts w:ascii="Times New Roman" w:hAnsi="Times New Roman" w:cs="Times New Roman"/>
        </w:rPr>
        <w:t>) using an ideal differentiator followed by an envelope detector.</w:t>
      </w:r>
      <w:r w:rsidR="00E969E2" w:rsidRPr="006003BE">
        <w:rPr>
          <w:rFonts w:ascii="Times New Roman" w:hAnsi="Times New Roman" w:cs="Times New Roman" w:hint="eastAsia"/>
        </w:rPr>
        <w:t xml:space="preserve"> </w:t>
      </w:r>
      <w:r w:rsidR="00E969E2" w:rsidRPr="006003BE">
        <w:rPr>
          <w:rFonts w:ascii="Times New Roman" w:hAnsi="Times New Roman" w:cs="Times New Roman"/>
        </w:rPr>
        <w:t>Assume a standard envelope detector as shown below, where the capacitor has capacitance</w:t>
      </w:r>
      <w:r w:rsidR="00E969E2" w:rsidRPr="006003BE">
        <w:rPr>
          <w:rFonts w:ascii="Times New Roman" w:hAnsi="Times New Roman" w:cs="Times New Roman" w:hint="eastAsia"/>
        </w:rPr>
        <w:t xml:space="preserve"> </w:t>
      </w:r>
      <w:r w:rsidR="00E969E2" w:rsidRPr="006003BE">
        <w:rPr>
          <w:rFonts w:ascii="Times New Roman" w:hAnsi="Times New Roman" w:cs="Times New Roman"/>
          <w:i/>
        </w:rPr>
        <w:t>C</w:t>
      </w:r>
      <w:r w:rsidR="00E969E2" w:rsidRPr="006003BE">
        <w:rPr>
          <w:rFonts w:ascii="Times New Roman" w:hAnsi="Times New Roman" w:cs="Times New Roman"/>
        </w:rPr>
        <w:t xml:space="preserve"> = 10</w:t>
      </w:r>
      <w:r w:rsidR="00E969E2" w:rsidRPr="006003BE">
        <w:rPr>
          <w:rFonts w:ascii="Times New Roman" w:hAnsi="Times New Roman" w:cs="Times New Roman"/>
          <w:vertAlign w:val="superscript"/>
        </w:rPr>
        <w:t>−9</w:t>
      </w:r>
      <w:r w:rsidR="00E969E2" w:rsidRPr="006003BE">
        <w:rPr>
          <w:rFonts w:ascii="Times New Roman" w:hAnsi="Times New Roman" w:cs="Times New Roman"/>
        </w:rPr>
        <w:t xml:space="preserve"> F. Propose values for the source resistance </w:t>
      </w:r>
      <w:proofErr w:type="spellStart"/>
      <w:r w:rsidR="00E969E2" w:rsidRPr="006003BE">
        <w:rPr>
          <w:rFonts w:ascii="Times New Roman" w:hAnsi="Times New Roman" w:cs="Times New Roman"/>
          <w:i/>
        </w:rPr>
        <w:t>R</w:t>
      </w:r>
      <w:r w:rsidR="00E969E2" w:rsidRPr="006003BE">
        <w:rPr>
          <w:rFonts w:ascii="Times New Roman" w:hAnsi="Times New Roman" w:cs="Times New Roman"/>
          <w:i/>
          <w:vertAlign w:val="subscript"/>
        </w:rPr>
        <w:t>s</w:t>
      </w:r>
      <w:proofErr w:type="spellEnd"/>
      <w:r w:rsidR="00E969E2" w:rsidRPr="006003BE">
        <w:rPr>
          <w:rFonts w:ascii="Times New Roman" w:hAnsi="Times New Roman" w:cs="Times New Roman"/>
        </w:rPr>
        <w:t xml:space="preserve"> and load resistance </w:t>
      </w:r>
      <w:proofErr w:type="spellStart"/>
      <w:r w:rsidR="00E969E2" w:rsidRPr="006003BE">
        <w:rPr>
          <w:rFonts w:ascii="Times New Roman" w:hAnsi="Times New Roman" w:cs="Times New Roman"/>
          <w:i/>
        </w:rPr>
        <w:t>R</w:t>
      </w:r>
      <w:r w:rsidR="00E969E2" w:rsidRPr="006003BE">
        <w:rPr>
          <w:rFonts w:ascii="Times New Roman" w:hAnsi="Times New Roman" w:cs="Times New Roman"/>
          <w:i/>
          <w:vertAlign w:val="subscript"/>
        </w:rPr>
        <w:t>l</w:t>
      </w:r>
      <w:proofErr w:type="spellEnd"/>
      <w:r w:rsidR="00E969E2" w:rsidRPr="006003BE">
        <w:rPr>
          <w:rFonts w:ascii="Times New Roman" w:hAnsi="Times New Roman" w:cs="Times New Roman"/>
        </w:rPr>
        <w:t xml:space="preserve"> such that the</w:t>
      </w:r>
      <w:r w:rsidR="00E969E2" w:rsidRPr="006003BE">
        <w:rPr>
          <w:rFonts w:ascii="Times New Roman" w:hAnsi="Times New Roman" w:cs="Times New Roman" w:hint="eastAsia"/>
        </w:rPr>
        <w:t xml:space="preserve"> </w:t>
      </w:r>
      <w:r w:rsidR="00E969E2" w:rsidRPr="006003BE">
        <w:rPr>
          <w:rFonts w:ascii="Times New Roman" w:hAnsi="Times New Roman" w:cs="Times New Roman"/>
        </w:rPr>
        <w:t xml:space="preserve">output of the envelope detector is approximately equal to </w:t>
      </w:r>
      <w:r w:rsidR="00E969E2" w:rsidRPr="006003BE">
        <w:rPr>
          <w:rFonts w:ascii="Times New Roman" w:hAnsi="Times New Roman" w:cs="Times New Roman"/>
          <w:i/>
        </w:rPr>
        <w:t>c</w:t>
      </w:r>
      <w:r w:rsidR="00E969E2" w:rsidRPr="006003BE">
        <w:rPr>
          <w:rFonts w:ascii="Times New Roman" w:hAnsi="Times New Roman" w:cs="Times New Roman"/>
          <w:vertAlign w:val="subscript"/>
        </w:rPr>
        <w:t>1</w:t>
      </w:r>
      <w:r w:rsidR="00E969E2" w:rsidRPr="006003BE">
        <w:rPr>
          <w:rFonts w:ascii="Times New Roman" w:hAnsi="Times New Roman" w:cs="Times New Roman"/>
        </w:rPr>
        <w:t xml:space="preserve"> + </w:t>
      </w:r>
      <w:proofErr w:type="gramStart"/>
      <w:r w:rsidR="00E969E2" w:rsidRPr="006003BE">
        <w:rPr>
          <w:rFonts w:ascii="Times New Roman" w:hAnsi="Times New Roman" w:cs="Times New Roman"/>
          <w:i/>
        </w:rPr>
        <w:t>c</w:t>
      </w:r>
      <w:r w:rsidR="00E969E2" w:rsidRPr="006003BE">
        <w:rPr>
          <w:rFonts w:ascii="Times New Roman" w:hAnsi="Times New Roman" w:cs="Times New Roman"/>
          <w:vertAlign w:val="subscript"/>
        </w:rPr>
        <w:t>2</w:t>
      </w:r>
      <w:r w:rsidR="00E969E2" w:rsidRPr="006003BE">
        <w:rPr>
          <w:rFonts w:ascii="Times New Roman" w:hAnsi="Times New Roman" w:cs="Times New Roman"/>
          <w:i/>
        </w:rPr>
        <w:t>m</w:t>
      </w:r>
      <w:r w:rsidR="00E969E2" w:rsidRPr="006003BE">
        <w:rPr>
          <w:rFonts w:ascii="Times New Roman" w:hAnsi="Times New Roman" w:cs="Times New Roman"/>
        </w:rPr>
        <w:t>(</w:t>
      </w:r>
      <w:proofErr w:type="gramEnd"/>
      <w:r w:rsidR="00E969E2" w:rsidRPr="006003BE">
        <w:rPr>
          <w:rFonts w:ascii="Times New Roman" w:hAnsi="Times New Roman" w:cs="Times New Roman"/>
          <w:i/>
        </w:rPr>
        <w:t>t</w:t>
      </w:r>
      <w:r w:rsidR="00E969E2" w:rsidRPr="006003BE">
        <w:rPr>
          <w:rFonts w:ascii="Times New Roman" w:hAnsi="Times New Roman" w:cs="Times New Roman"/>
        </w:rPr>
        <w:t xml:space="preserve">) for some constants </w:t>
      </w:r>
      <w:r w:rsidR="00E969E2" w:rsidRPr="006003BE">
        <w:rPr>
          <w:rFonts w:ascii="Times New Roman" w:hAnsi="Times New Roman" w:cs="Times New Roman"/>
          <w:i/>
        </w:rPr>
        <w:t>c</w:t>
      </w:r>
      <w:r w:rsidR="00E969E2" w:rsidRPr="006003BE">
        <w:rPr>
          <w:rFonts w:ascii="Times New Roman" w:hAnsi="Times New Roman" w:cs="Times New Roman"/>
          <w:vertAlign w:val="subscript"/>
        </w:rPr>
        <w:t>1</w:t>
      </w:r>
      <w:r w:rsidR="00E969E2" w:rsidRPr="006003BE">
        <w:rPr>
          <w:rFonts w:ascii="Times New Roman" w:hAnsi="Times New Roman" w:cs="Times New Roman" w:hint="eastAsia"/>
        </w:rPr>
        <w:t xml:space="preserve"> </w:t>
      </w:r>
      <w:r w:rsidR="00E969E2" w:rsidRPr="006003BE">
        <w:rPr>
          <w:rFonts w:ascii="Times New Roman" w:hAnsi="Times New Roman" w:cs="Times New Roman"/>
        </w:rPr>
        <w:t xml:space="preserve">and </w:t>
      </w:r>
      <w:r w:rsidR="00E969E2" w:rsidRPr="006003BE">
        <w:rPr>
          <w:rFonts w:ascii="Times New Roman" w:hAnsi="Times New Roman" w:cs="Times New Roman"/>
          <w:i/>
        </w:rPr>
        <w:t>c</w:t>
      </w:r>
      <w:r w:rsidR="00E969E2" w:rsidRPr="006003BE">
        <w:rPr>
          <w:rFonts w:ascii="Times New Roman" w:hAnsi="Times New Roman" w:cs="Times New Roman"/>
          <w:vertAlign w:val="subscript"/>
        </w:rPr>
        <w:t>2</w:t>
      </w:r>
      <w:r w:rsidR="00E969E2" w:rsidRPr="006003BE">
        <w:rPr>
          <w:rFonts w:ascii="Times New Roman" w:hAnsi="Times New Roman" w:cs="Times New Roman"/>
        </w:rPr>
        <w:t xml:space="preserve">. Is it possible to use this detection method if </w:t>
      </w:r>
      <w:r w:rsidR="00E969E2" w:rsidRPr="006003BE">
        <w:rPr>
          <w:rFonts w:ascii="Times New Roman" w:hAnsi="Times New Roman" w:cs="Times New Roman"/>
          <w:i/>
        </w:rPr>
        <w:t>f</w:t>
      </w:r>
      <w:r w:rsidR="00E969E2" w:rsidRPr="006003BE">
        <w:rPr>
          <w:rFonts w:ascii="Times New Roman" w:hAnsi="Times New Roman" w:cs="Times New Roman"/>
          <w:i/>
          <w:vertAlign w:val="subscript"/>
        </w:rPr>
        <w:t>c</w:t>
      </w:r>
      <w:r w:rsidR="00E969E2" w:rsidRPr="006003BE">
        <w:rPr>
          <w:rFonts w:ascii="Times New Roman" w:hAnsi="Times New Roman" w:cs="Times New Roman"/>
        </w:rPr>
        <w:t xml:space="preserve"> </w:t>
      </w:r>
      <w:r w:rsidR="00E969E2">
        <w:rPr>
          <w:rFonts w:ascii="Times New Roman" w:hAnsi="Times New Roman" w:cs="Times New Roman"/>
        </w:rPr>
        <w:sym w:font="Symbol" w:char="F0BB"/>
      </w:r>
      <w:r w:rsidR="00E969E2" w:rsidRPr="006003BE">
        <w:rPr>
          <w:rFonts w:ascii="Times New Roman" w:hAnsi="Times New Roman" w:cs="Times New Roman"/>
        </w:rPr>
        <w:t xml:space="preserve"> </w:t>
      </w:r>
      <w:proofErr w:type="spellStart"/>
      <w:r w:rsidR="00E969E2" w:rsidRPr="006003BE">
        <w:rPr>
          <w:rFonts w:ascii="Times New Roman" w:hAnsi="Times New Roman" w:cs="Times New Roman"/>
          <w:i/>
        </w:rPr>
        <w:t>f</w:t>
      </w:r>
      <w:r w:rsidR="00E969E2" w:rsidRPr="006003BE">
        <w:rPr>
          <w:rFonts w:ascii="Times New Roman" w:hAnsi="Times New Roman" w:cs="Times New Roman"/>
          <w:i/>
          <w:vertAlign w:val="subscript"/>
        </w:rPr>
        <w:t>m</w:t>
      </w:r>
      <w:proofErr w:type="spellEnd"/>
      <w:r w:rsidR="00E969E2" w:rsidRPr="006003BE">
        <w:rPr>
          <w:rFonts w:ascii="Times New Roman" w:hAnsi="Times New Roman" w:cs="Times New Roman"/>
        </w:rPr>
        <w:t>? Why or why not?</w:t>
      </w:r>
    </w:p>
    <w:p w:rsidR="00E969E2" w:rsidRPr="00757796" w:rsidRDefault="00E969E2" w:rsidP="00E969E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 wp14:anchorId="57B885BA" wp14:editId="5CEF2143">
            <wp:extent cx="3248245" cy="129662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593" cy="1295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9E2" w:rsidRPr="00757796" w:rsidRDefault="00F47758" w:rsidP="00E969E2">
      <w:pPr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5 %) </w:t>
      </w:r>
      <w:r w:rsidR="00E969E2" w:rsidRPr="00757796">
        <w:rPr>
          <w:rFonts w:ascii="Times New Roman" w:hAnsi="Times New Roman" w:cs="Times New Roman"/>
        </w:rPr>
        <w:t xml:space="preserve">Suppose that you use a zero-crossing detector for </w:t>
      </w:r>
      <w:proofErr w:type="gramStart"/>
      <w:r w:rsidR="00E969E2" w:rsidRPr="00757796">
        <w:rPr>
          <w:rFonts w:ascii="Times New Roman" w:hAnsi="Times New Roman" w:cs="Times New Roman"/>
          <w:i/>
        </w:rPr>
        <w:t>s</w:t>
      </w:r>
      <w:r w:rsidR="00E969E2" w:rsidRPr="00757796">
        <w:rPr>
          <w:rFonts w:ascii="Times New Roman" w:hAnsi="Times New Roman" w:cs="Times New Roman"/>
        </w:rPr>
        <w:t>(</w:t>
      </w:r>
      <w:proofErr w:type="gramEnd"/>
      <w:r w:rsidR="00E969E2" w:rsidRPr="00757796">
        <w:rPr>
          <w:rFonts w:ascii="Times New Roman" w:hAnsi="Times New Roman" w:cs="Times New Roman"/>
          <w:i/>
        </w:rPr>
        <w:t>t</w:t>
      </w:r>
      <w:r w:rsidR="00E969E2" w:rsidRPr="00757796">
        <w:rPr>
          <w:rFonts w:ascii="Times New Roman" w:hAnsi="Times New Roman" w:cs="Times New Roman"/>
        </w:rPr>
        <w:t>). Find an expression for the minimum</w:t>
      </w:r>
      <w:r w:rsidR="00E969E2" w:rsidRPr="00757796">
        <w:rPr>
          <w:rFonts w:ascii="Times New Roman" w:hAnsi="Times New Roman" w:cs="Times New Roman" w:hint="eastAsia"/>
        </w:rPr>
        <w:t xml:space="preserve"> </w:t>
      </w:r>
      <w:r w:rsidR="00E969E2" w:rsidRPr="00757796">
        <w:rPr>
          <w:rFonts w:ascii="Times New Roman" w:hAnsi="Times New Roman" w:cs="Times New Roman"/>
        </w:rPr>
        <w:t xml:space="preserve">interval </w:t>
      </w:r>
      <w:r w:rsidR="00E969E2" w:rsidRPr="00757796">
        <w:rPr>
          <w:rFonts w:ascii="Times New Roman" w:hAnsi="Times New Roman" w:cs="Times New Roman"/>
          <w:i/>
        </w:rPr>
        <w:t>T</w:t>
      </w:r>
      <w:r w:rsidR="00E969E2" w:rsidRPr="00757796">
        <w:rPr>
          <w:rFonts w:ascii="Times New Roman" w:hAnsi="Times New Roman" w:cs="Times New Roman"/>
        </w:rPr>
        <w:t xml:space="preserve"> for a zero-crossing detector such that there are at least four zero crossings in every</w:t>
      </w:r>
      <w:r w:rsidR="00E969E2" w:rsidRPr="00757796">
        <w:rPr>
          <w:rFonts w:ascii="Times New Roman" w:hAnsi="Times New Roman" w:cs="Times New Roman" w:hint="eastAsia"/>
        </w:rPr>
        <w:t xml:space="preserve"> </w:t>
      </w:r>
      <w:r w:rsidR="00E969E2" w:rsidRPr="00757796">
        <w:rPr>
          <w:rFonts w:ascii="Times New Roman" w:hAnsi="Times New Roman" w:cs="Times New Roman"/>
        </w:rPr>
        <w:t xml:space="preserve">interval </w:t>
      </w:r>
      <w:r w:rsidR="00E969E2" w:rsidRPr="00757796">
        <w:rPr>
          <w:rFonts w:ascii="Times New Roman" w:hAnsi="Times New Roman" w:cs="Times New Roman"/>
          <w:i/>
        </w:rPr>
        <w:t>T</w:t>
      </w:r>
      <w:r w:rsidR="00E969E2" w:rsidRPr="00757796">
        <w:rPr>
          <w:rFonts w:ascii="Times New Roman" w:hAnsi="Times New Roman" w:cs="Times New Roman"/>
        </w:rPr>
        <w:t>. Evaluate this expression.</w:t>
      </w:r>
    </w:p>
    <w:p w:rsidR="00E969E2" w:rsidRDefault="00E969E2" w:rsidP="00E969E2">
      <w:pPr>
        <w:ind w:left="420"/>
        <w:rPr>
          <w:rFonts w:ascii="Times New Roman" w:eastAsia="新細明體" w:hAnsi="Times New Roman" w:cs="Times New Roman"/>
          <w:szCs w:val="24"/>
        </w:rPr>
      </w:pPr>
    </w:p>
    <w:p w:rsidR="006C0537" w:rsidRPr="00E93A23" w:rsidRDefault="00F47758" w:rsidP="006C0537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20 %) </w:t>
      </w:r>
      <w:r w:rsidR="006C0537" w:rsidRPr="00E93A23">
        <w:rPr>
          <w:rFonts w:ascii="Times New Roman" w:hAnsi="Times New Roman" w:cs="Times New Roman"/>
        </w:rPr>
        <w:t>A composite angle modulated signal with carrier frequency at 10</w:t>
      </w:r>
      <w:r w:rsidR="006C0537" w:rsidRPr="00E93A23">
        <w:rPr>
          <w:rFonts w:ascii="Times New Roman" w:hAnsi="Times New Roman" w:cs="Times New Roman"/>
          <w:vertAlign w:val="superscript"/>
        </w:rPr>
        <w:t>6</w:t>
      </w:r>
      <w:r w:rsidR="006C0537" w:rsidRPr="00E93A23">
        <w:rPr>
          <w:rFonts w:ascii="Times New Roman" w:hAnsi="Times New Roman" w:cs="Times New Roman"/>
        </w:rPr>
        <w:t xml:space="preserve"> Hz is expressed as:</w:t>
      </w:r>
    </w:p>
    <w:p w:rsidR="006C0537" w:rsidRDefault="006C0537" w:rsidP="006C0537">
      <w:pPr>
        <w:jc w:val="center"/>
      </w:pPr>
      <w:r w:rsidRPr="00D922F8">
        <w:rPr>
          <w:position w:val="-12"/>
        </w:rPr>
        <w:object w:dxaOrig="5720" w:dyaOrig="360">
          <v:shape id="_x0000_i1049" type="#_x0000_t75" style="width:286.1pt;height:18.15pt" o:ole="">
            <v:imagedata r:id="rId26" o:title=""/>
          </v:shape>
          <o:OLEObject Type="Embed" ProgID="Equation.DSMT4" ShapeID="_x0000_i1049" DrawAspect="Content" ObjectID="_1698738998" r:id="rId27"/>
        </w:object>
      </w:r>
    </w:p>
    <w:p w:rsidR="006C0537" w:rsidRPr="003A2089" w:rsidRDefault="006C0537" w:rsidP="006C0537">
      <w:pPr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4 %) </w:t>
      </w:r>
      <w:r w:rsidRPr="003A2089">
        <w:rPr>
          <w:rFonts w:ascii="Times New Roman" w:hAnsi="Times New Roman" w:cs="Times New Roman"/>
        </w:rPr>
        <w:t>If this is an FM signal, what is the bandwidth of the message?</w:t>
      </w:r>
    </w:p>
    <w:p w:rsidR="006C0537" w:rsidRDefault="006C0537" w:rsidP="006C0537">
      <w:pPr>
        <w:numPr>
          <w:ilvl w:val="0"/>
          <w:numId w:val="5"/>
        </w:numPr>
      </w:pPr>
      <w:r>
        <w:rPr>
          <w:rFonts w:ascii="Times New Roman" w:hAnsi="Times New Roman" w:cs="Times New Roman" w:hint="eastAsia"/>
        </w:rPr>
        <w:t xml:space="preserve">(4 %) </w:t>
      </w:r>
      <w:r w:rsidRPr="003A2089">
        <w:rPr>
          <w:rFonts w:ascii="Times New Roman" w:hAnsi="Times New Roman" w:cs="Times New Roman"/>
        </w:rPr>
        <w:t xml:space="preserve">Find the average power of this angle modulated signal. Assume the load resistance is 1 </w:t>
      </w:r>
      <w:r w:rsidRPr="000A5E3C">
        <w:rPr>
          <w:rFonts w:ascii="Symbol" w:hAnsi="Symbol"/>
        </w:rPr>
        <w:t></w:t>
      </w:r>
      <w:r>
        <w:rPr>
          <w:rFonts w:hint="eastAsia"/>
        </w:rPr>
        <w:t>.</w:t>
      </w:r>
    </w:p>
    <w:p w:rsidR="006C0537" w:rsidRPr="003A2089" w:rsidRDefault="006C0537" w:rsidP="006C0537">
      <w:pPr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4 %) </w:t>
      </w:r>
      <w:r w:rsidRPr="003A2089">
        <w:rPr>
          <w:rFonts w:ascii="Times New Roman" w:hAnsi="Times New Roman" w:cs="Times New Roman"/>
        </w:rPr>
        <w:t>What is the instantaneous frequency?</w:t>
      </w:r>
    </w:p>
    <w:p w:rsidR="006C0537" w:rsidRPr="003A2089" w:rsidRDefault="006C0537" w:rsidP="006C0537">
      <w:pPr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4 %) </w:t>
      </w:r>
      <w:r w:rsidRPr="003A2089">
        <w:rPr>
          <w:rFonts w:ascii="Times New Roman" w:hAnsi="Times New Roman" w:cs="Times New Roman"/>
        </w:rPr>
        <w:t>At what time will we have the maximum frequency deviation</w:t>
      </w:r>
      <w:r>
        <w:rPr>
          <w:rFonts w:hint="eastAsia"/>
        </w:rPr>
        <w:t xml:space="preserve"> </w:t>
      </w:r>
      <w:r w:rsidRPr="00F21783">
        <w:rPr>
          <w:rFonts w:ascii="Symbol" w:hAnsi="Symbol"/>
        </w:rPr>
        <w:t></w:t>
      </w:r>
      <w:r w:rsidRPr="003A2089">
        <w:rPr>
          <w:rFonts w:ascii="Times New Roman" w:hAnsi="Times New Roman" w:cs="Times New Roman"/>
          <w:i/>
        </w:rPr>
        <w:t>f</w:t>
      </w:r>
      <w:r w:rsidRPr="003A2089">
        <w:rPr>
          <w:rFonts w:ascii="Times New Roman" w:hAnsi="Times New Roman" w:cs="Times New Roman"/>
        </w:rPr>
        <w:t>, and how much is it?</w:t>
      </w:r>
    </w:p>
    <w:p w:rsidR="006C0537" w:rsidRDefault="006C0537" w:rsidP="006C0537">
      <w:pPr>
        <w:numPr>
          <w:ilvl w:val="0"/>
          <w:numId w:val="5"/>
        </w:numPr>
      </w:pPr>
      <w:r>
        <w:rPr>
          <w:rFonts w:ascii="Times New Roman" w:hAnsi="Times New Roman" w:cs="Times New Roman" w:hint="eastAsia"/>
        </w:rPr>
        <w:t xml:space="preserve">(4 %) </w:t>
      </w:r>
      <w:bookmarkStart w:id="0" w:name="_GoBack"/>
      <w:bookmarkEnd w:id="0"/>
      <w:r w:rsidRPr="003A2089">
        <w:rPr>
          <w:rFonts w:ascii="Times New Roman" w:hAnsi="Times New Roman" w:cs="Times New Roman"/>
        </w:rPr>
        <w:t xml:space="preserve">Find the transmitted bandwidth of this signal by Carson’s rule. </w:t>
      </w:r>
    </w:p>
    <w:p w:rsidR="00080E3C" w:rsidRDefault="00080E3C" w:rsidP="006C0537">
      <w:pPr>
        <w:ind w:left="420"/>
      </w:pPr>
    </w:p>
    <w:p w:rsidR="004F6A7E" w:rsidRPr="00080E3C" w:rsidRDefault="004F6A7E" w:rsidP="00080E3C">
      <w:pPr>
        <w:autoSpaceDE w:val="0"/>
        <w:autoSpaceDN w:val="0"/>
        <w:adjustRightInd w:val="0"/>
        <w:ind w:firstLine="480"/>
        <w:rPr>
          <w:rFonts w:ascii="Calibri" w:hAnsi="Calibri" w:cs="Calibri"/>
          <w:kern w:val="0"/>
          <w:szCs w:val="24"/>
        </w:rPr>
      </w:pPr>
    </w:p>
    <w:p w:rsidR="002F5CFE" w:rsidRDefault="002F5CFE" w:rsidP="002F5CFE">
      <w:pPr>
        <w:autoSpaceDE w:val="0"/>
        <w:autoSpaceDN w:val="0"/>
        <w:adjustRightInd w:val="0"/>
        <w:snapToGrid w:val="0"/>
        <w:rPr>
          <w:rFonts w:ascii="Calibri" w:hAnsi="Calibri" w:cs="Calibri"/>
          <w:kern w:val="0"/>
          <w:szCs w:val="24"/>
        </w:rPr>
      </w:pPr>
      <w:r>
        <w:rPr>
          <w:rFonts w:ascii="Calibri" w:hAnsi="Calibri" w:cs="Calibri"/>
          <w:kern w:val="0"/>
          <w:szCs w:val="24"/>
        </w:rPr>
        <w:t>Please note: Homework must be turned in by the beginning of class.</w:t>
      </w:r>
    </w:p>
    <w:p w:rsidR="002F5CFE" w:rsidRPr="002F5CFE" w:rsidRDefault="002F5CFE" w:rsidP="002F5CFE">
      <w:pPr>
        <w:snapToGrid w:val="0"/>
      </w:pPr>
      <w:r>
        <w:rPr>
          <w:rFonts w:ascii="Calibri" w:hAnsi="Calibri" w:cs="Calibri"/>
          <w:kern w:val="0"/>
          <w:szCs w:val="24"/>
        </w:rPr>
        <w:t>No late homework submission is allowable!</w:t>
      </w:r>
    </w:p>
    <w:sectPr w:rsidR="002F5CFE" w:rsidRPr="002F5CFE" w:rsidSect="00B75F25"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7271" w:rsidRDefault="00707271" w:rsidP="001841B3">
      <w:r>
        <w:separator/>
      </w:r>
    </w:p>
  </w:endnote>
  <w:endnote w:type="continuationSeparator" w:id="0">
    <w:p w:rsidR="00707271" w:rsidRDefault="00707271" w:rsidP="001841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8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7271" w:rsidRDefault="00707271" w:rsidP="001841B3">
      <w:r>
        <w:separator/>
      </w:r>
    </w:p>
  </w:footnote>
  <w:footnote w:type="continuationSeparator" w:id="0">
    <w:p w:rsidR="00707271" w:rsidRDefault="00707271" w:rsidP="001841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F5B52"/>
    <w:multiLevelType w:val="hybridMultilevel"/>
    <w:tmpl w:val="E960C05C"/>
    <w:lvl w:ilvl="0" w:tplc="174AEB4E">
      <w:start w:val="1"/>
      <w:numFmt w:val="lowerLetter"/>
      <w:lvlText w:val="(%1)"/>
      <w:lvlJc w:val="left"/>
      <w:pPr>
        <w:tabs>
          <w:tab w:val="num" w:pos="840"/>
        </w:tabs>
        <w:ind w:left="840" w:hanging="420"/>
      </w:pPr>
      <w:rPr>
        <w:rFonts w:ascii="Times New Roman" w:eastAsia="新細明體" w:hAnsi="Times New Roman" w:cs="Times New Roman"/>
      </w:rPr>
    </w:lvl>
    <w:lvl w:ilvl="1" w:tplc="510C97C4">
      <w:start w:val="1"/>
      <w:numFmt w:val="lowerLetter"/>
      <w:lvlText w:val="(%2)"/>
      <w:lvlJc w:val="left"/>
      <w:pPr>
        <w:tabs>
          <w:tab w:val="num" w:pos="1260"/>
        </w:tabs>
        <w:ind w:left="126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20"/>
        </w:tabs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00"/>
        </w:tabs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60"/>
        </w:tabs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40"/>
        </w:tabs>
        <w:ind w:left="4740" w:hanging="480"/>
      </w:pPr>
    </w:lvl>
  </w:abstractNum>
  <w:abstractNum w:abstractNumId="1">
    <w:nsid w:val="1C6B5C51"/>
    <w:multiLevelType w:val="hybridMultilevel"/>
    <w:tmpl w:val="BFF6D98E"/>
    <w:lvl w:ilvl="0" w:tplc="DF5E9CF8">
      <w:start w:val="1"/>
      <w:numFmt w:val="lowerLetter"/>
      <w:lvlText w:val="(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5" w:hanging="480"/>
      </w:pPr>
    </w:lvl>
    <w:lvl w:ilvl="2" w:tplc="0409001B" w:tentative="1">
      <w:start w:val="1"/>
      <w:numFmt w:val="lowerRoman"/>
      <w:lvlText w:val="%3."/>
      <w:lvlJc w:val="right"/>
      <w:pPr>
        <w:ind w:left="1725" w:hanging="480"/>
      </w:pPr>
    </w:lvl>
    <w:lvl w:ilvl="3" w:tplc="0409000F" w:tentative="1">
      <w:start w:val="1"/>
      <w:numFmt w:val="decimal"/>
      <w:lvlText w:val="%4."/>
      <w:lvlJc w:val="left"/>
      <w:pPr>
        <w:ind w:left="220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5" w:hanging="480"/>
      </w:pPr>
    </w:lvl>
    <w:lvl w:ilvl="5" w:tplc="0409001B" w:tentative="1">
      <w:start w:val="1"/>
      <w:numFmt w:val="lowerRoman"/>
      <w:lvlText w:val="%6."/>
      <w:lvlJc w:val="right"/>
      <w:pPr>
        <w:ind w:left="3165" w:hanging="480"/>
      </w:pPr>
    </w:lvl>
    <w:lvl w:ilvl="6" w:tplc="0409000F" w:tentative="1">
      <w:start w:val="1"/>
      <w:numFmt w:val="decimal"/>
      <w:lvlText w:val="%7."/>
      <w:lvlJc w:val="left"/>
      <w:pPr>
        <w:ind w:left="364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5" w:hanging="480"/>
      </w:pPr>
    </w:lvl>
    <w:lvl w:ilvl="8" w:tplc="0409001B" w:tentative="1">
      <w:start w:val="1"/>
      <w:numFmt w:val="lowerRoman"/>
      <w:lvlText w:val="%9."/>
      <w:lvlJc w:val="right"/>
      <w:pPr>
        <w:ind w:left="4605" w:hanging="480"/>
      </w:pPr>
    </w:lvl>
  </w:abstractNum>
  <w:abstractNum w:abstractNumId="2">
    <w:nsid w:val="2E9F4C6E"/>
    <w:multiLevelType w:val="hybridMultilevel"/>
    <w:tmpl w:val="527023DE"/>
    <w:lvl w:ilvl="0" w:tplc="8F2CEEB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新細明體" w:hAnsi="Times New Roman" w:cs="Times New Roman"/>
      </w:rPr>
    </w:lvl>
    <w:lvl w:ilvl="1" w:tplc="510C97C4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48CE38EB"/>
    <w:multiLevelType w:val="hybridMultilevel"/>
    <w:tmpl w:val="791A767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4A0861A6"/>
    <w:multiLevelType w:val="hybridMultilevel"/>
    <w:tmpl w:val="858A6B28"/>
    <w:lvl w:ilvl="0" w:tplc="D3C6D666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5">
    <w:nsid w:val="79C71204"/>
    <w:multiLevelType w:val="hybridMultilevel"/>
    <w:tmpl w:val="891A4D7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30BB"/>
    <w:rsid w:val="000004C8"/>
    <w:rsid w:val="0000470E"/>
    <w:rsid w:val="00004A17"/>
    <w:rsid w:val="000141A0"/>
    <w:rsid w:val="00016FC9"/>
    <w:rsid w:val="00017D2A"/>
    <w:rsid w:val="0002072E"/>
    <w:rsid w:val="000211A5"/>
    <w:rsid w:val="00022800"/>
    <w:rsid w:val="000257A4"/>
    <w:rsid w:val="000343CC"/>
    <w:rsid w:val="0003542A"/>
    <w:rsid w:val="00037624"/>
    <w:rsid w:val="0004032C"/>
    <w:rsid w:val="00040C25"/>
    <w:rsid w:val="00040F58"/>
    <w:rsid w:val="00042D27"/>
    <w:rsid w:val="0004357F"/>
    <w:rsid w:val="00044275"/>
    <w:rsid w:val="00044CB0"/>
    <w:rsid w:val="0005198B"/>
    <w:rsid w:val="00052972"/>
    <w:rsid w:val="00055F87"/>
    <w:rsid w:val="00056BFB"/>
    <w:rsid w:val="00057AAA"/>
    <w:rsid w:val="0006049D"/>
    <w:rsid w:val="00060ABE"/>
    <w:rsid w:val="00061548"/>
    <w:rsid w:val="000635B6"/>
    <w:rsid w:val="00063A3C"/>
    <w:rsid w:val="00064697"/>
    <w:rsid w:val="00064D0A"/>
    <w:rsid w:val="000653FD"/>
    <w:rsid w:val="00065B34"/>
    <w:rsid w:val="00070932"/>
    <w:rsid w:val="00071A36"/>
    <w:rsid w:val="000731DB"/>
    <w:rsid w:val="000747FE"/>
    <w:rsid w:val="00080B3E"/>
    <w:rsid w:val="00080D3E"/>
    <w:rsid w:val="00080E3C"/>
    <w:rsid w:val="00082A8F"/>
    <w:rsid w:val="000839A1"/>
    <w:rsid w:val="00086062"/>
    <w:rsid w:val="00092D2A"/>
    <w:rsid w:val="000947E9"/>
    <w:rsid w:val="00096CDD"/>
    <w:rsid w:val="000A3741"/>
    <w:rsid w:val="000A3F0C"/>
    <w:rsid w:val="000A4C69"/>
    <w:rsid w:val="000A4D80"/>
    <w:rsid w:val="000A6C61"/>
    <w:rsid w:val="000A6CF4"/>
    <w:rsid w:val="000A7072"/>
    <w:rsid w:val="000B0E74"/>
    <w:rsid w:val="000B237A"/>
    <w:rsid w:val="000B3D5E"/>
    <w:rsid w:val="000C67A9"/>
    <w:rsid w:val="000D0D8F"/>
    <w:rsid w:val="000D332B"/>
    <w:rsid w:val="000D5FFA"/>
    <w:rsid w:val="000D7903"/>
    <w:rsid w:val="000E1402"/>
    <w:rsid w:val="000E15C3"/>
    <w:rsid w:val="000E3E5C"/>
    <w:rsid w:val="000F3FE3"/>
    <w:rsid w:val="000F4FEF"/>
    <w:rsid w:val="000F5E80"/>
    <w:rsid w:val="001012EE"/>
    <w:rsid w:val="00105D54"/>
    <w:rsid w:val="001124C1"/>
    <w:rsid w:val="00113058"/>
    <w:rsid w:val="001137C5"/>
    <w:rsid w:val="00113E59"/>
    <w:rsid w:val="001145AF"/>
    <w:rsid w:val="001174CC"/>
    <w:rsid w:val="00122109"/>
    <w:rsid w:val="00122B8E"/>
    <w:rsid w:val="0012405B"/>
    <w:rsid w:val="00124D33"/>
    <w:rsid w:val="00124F32"/>
    <w:rsid w:val="00125D6C"/>
    <w:rsid w:val="00131ED7"/>
    <w:rsid w:val="00133048"/>
    <w:rsid w:val="00134504"/>
    <w:rsid w:val="0013641F"/>
    <w:rsid w:val="001367F2"/>
    <w:rsid w:val="00137D93"/>
    <w:rsid w:val="00140682"/>
    <w:rsid w:val="0014295E"/>
    <w:rsid w:val="00142FB5"/>
    <w:rsid w:val="0014539C"/>
    <w:rsid w:val="0015125A"/>
    <w:rsid w:val="00151413"/>
    <w:rsid w:val="00151FD3"/>
    <w:rsid w:val="00160657"/>
    <w:rsid w:val="00165418"/>
    <w:rsid w:val="00166CB8"/>
    <w:rsid w:val="00167B5E"/>
    <w:rsid w:val="00171C8B"/>
    <w:rsid w:val="001729C0"/>
    <w:rsid w:val="00173346"/>
    <w:rsid w:val="001741CC"/>
    <w:rsid w:val="00175948"/>
    <w:rsid w:val="00175BA7"/>
    <w:rsid w:val="00180C4C"/>
    <w:rsid w:val="00181069"/>
    <w:rsid w:val="00182370"/>
    <w:rsid w:val="001841B3"/>
    <w:rsid w:val="00191E86"/>
    <w:rsid w:val="00193A0D"/>
    <w:rsid w:val="00194E30"/>
    <w:rsid w:val="00195879"/>
    <w:rsid w:val="001A01C4"/>
    <w:rsid w:val="001A027F"/>
    <w:rsid w:val="001A0B4B"/>
    <w:rsid w:val="001A1ACC"/>
    <w:rsid w:val="001A1D46"/>
    <w:rsid w:val="001A4130"/>
    <w:rsid w:val="001A668A"/>
    <w:rsid w:val="001A6A13"/>
    <w:rsid w:val="001B0FC3"/>
    <w:rsid w:val="001B3CE6"/>
    <w:rsid w:val="001B41C1"/>
    <w:rsid w:val="001B45F8"/>
    <w:rsid w:val="001B60A9"/>
    <w:rsid w:val="001B64BC"/>
    <w:rsid w:val="001C3840"/>
    <w:rsid w:val="001C3E2A"/>
    <w:rsid w:val="001C777D"/>
    <w:rsid w:val="001D0300"/>
    <w:rsid w:val="001D20E2"/>
    <w:rsid w:val="001D2FD5"/>
    <w:rsid w:val="001D7924"/>
    <w:rsid w:val="001F0CB0"/>
    <w:rsid w:val="001F33FE"/>
    <w:rsid w:val="00200AD4"/>
    <w:rsid w:val="002030BD"/>
    <w:rsid w:val="00206D9C"/>
    <w:rsid w:val="00210044"/>
    <w:rsid w:val="00210362"/>
    <w:rsid w:val="002115D4"/>
    <w:rsid w:val="0021692E"/>
    <w:rsid w:val="002170D2"/>
    <w:rsid w:val="00222249"/>
    <w:rsid w:val="002319F9"/>
    <w:rsid w:val="00231B03"/>
    <w:rsid w:val="00233EDE"/>
    <w:rsid w:val="002345D1"/>
    <w:rsid w:val="00234E40"/>
    <w:rsid w:val="00235071"/>
    <w:rsid w:val="00235481"/>
    <w:rsid w:val="002372CC"/>
    <w:rsid w:val="0024011D"/>
    <w:rsid w:val="00240994"/>
    <w:rsid w:val="00240A20"/>
    <w:rsid w:val="002411F8"/>
    <w:rsid w:val="00241C66"/>
    <w:rsid w:val="00246A89"/>
    <w:rsid w:val="0025207F"/>
    <w:rsid w:val="00252183"/>
    <w:rsid w:val="00263093"/>
    <w:rsid w:val="00263ED4"/>
    <w:rsid w:val="002643DB"/>
    <w:rsid w:val="0026483A"/>
    <w:rsid w:val="0026756B"/>
    <w:rsid w:val="002701F4"/>
    <w:rsid w:val="00271177"/>
    <w:rsid w:val="00271216"/>
    <w:rsid w:val="00275950"/>
    <w:rsid w:val="002764B0"/>
    <w:rsid w:val="00280AB4"/>
    <w:rsid w:val="002811FC"/>
    <w:rsid w:val="002818CB"/>
    <w:rsid w:val="002819E5"/>
    <w:rsid w:val="00284297"/>
    <w:rsid w:val="0028478E"/>
    <w:rsid w:val="00286DFE"/>
    <w:rsid w:val="002906DC"/>
    <w:rsid w:val="002933B1"/>
    <w:rsid w:val="0029599A"/>
    <w:rsid w:val="00297D8D"/>
    <w:rsid w:val="002A3657"/>
    <w:rsid w:val="002A4E9C"/>
    <w:rsid w:val="002A5468"/>
    <w:rsid w:val="002A666A"/>
    <w:rsid w:val="002A799B"/>
    <w:rsid w:val="002A7B72"/>
    <w:rsid w:val="002B279E"/>
    <w:rsid w:val="002B7350"/>
    <w:rsid w:val="002B7DAA"/>
    <w:rsid w:val="002C569D"/>
    <w:rsid w:val="002D5403"/>
    <w:rsid w:val="002E00B3"/>
    <w:rsid w:val="002E13FB"/>
    <w:rsid w:val="002E219C"/>
    <w:rsid w:val="002E78B8"/>
    <w:rsid w:val="002F014D"/>
    <w:rsid w:val="002F05C7"/>
    <w:rsid w:val="002F25BB"/>
    <w:rsid w:val="002F287D"/>
    <w:rsid w:val="002F3AB9"/>
    <w:rsid w:val="002F5BA7"/>
    <w:rsid w:val="002F5CFE"/>
    <w:rsid w:val="002F6A3D"/>
    <w:rsid w:val="002F6A41"/>
    <w:rsid w:val="002F6AB0"/>
    <w:rsid w:val="002F6D35"/>
    <w:rsid w:val="002F74CC"/>
    <w:rsid w:val="00303E81"/>
    <w:rsid w:val="0030497E"/>
    <w:rsid w:val="00305AD4"/>
    <w:rsid w:val="003138F0"/>
    <w:rsid w:val="00314F9A"/>
    <w:rsid w:val="00315D8F"/>
    <w:rsid w:val="00315E70"/>
    <w:rsid w:val="00317A4A"/>
    <w:rsid w:val="00321AAE"/>
    <w:rsid w:val="003238B2"/>
    <w:rsid w:val="00323A24"/>
    <w:rsid w:val="00324A57"/>
    <w:rsid w:val="00326E9E"/>
    <w:rsid w:val="00326FFE"/>
    <w:rsid w:val="00327003"/>
    <w:rsid w:val="003344B6"/>
    <w:rsid w:val="0033498F"/>
    <w:rsid w:val="00336813"/>
    <w:rsid w:val="00337C6B"/>
    <w:rsid w:val="00340787"/>
    <w:rsid w:val="00340C9B"/>
    <w:rsid w:val="00341682"/>
    <w:rsid w:val="00341F67"/>
    <w:rsid w:val="0034293E"/>
    <w:rsid w:val="00345F99"/>
    <w:rsid w:val="00346E5B"/>
    <w:rsid w:val="00350CB8"/>
    <w:rsid w:val="00351290"/>
    <w:rsid w:val="0035276E"/>
    <w:rsid w:val="00353501"/>
    <w:rsid w:val="0035464A"/>
    <w:rsid w:val="00354BCA"/>
    <w:rsid w:val="00361F70"/>
    <w:rsid w:val="003629BC"/>
    <w:rsid w:val="0036301A"/>
    <w:rsid w:val="003642A7"/>
    <w:rsid w:val="00364BDE"/>
    <w:rsid w:val="00367A5C"/>
    <w:rsid w:val="00374F04"/>
    <w:rsid w:val="00375F61"/>
    <w:rsid w:val="003812CE"/>
    <w:rsid w:val="003828AD"/>
    <w:rsid w:val="003861A2"/>
    <w:rsid w:val="003870FE"/>
    <w:rsid w:val="0039020C"/>
    <w:rsid w:val="0039047B"/>
    <w:rsid w:val="0039065A"/>
    <w:rsid w:val="00392926"/>
    <w:rsid w:val="00392E08"/>
    <w:rsid w:val="003936D6"/>
    <w:rsid w:val="00395B22"/>
    <w:rsid w:val="003971EE"/>
    <w:rsid w:val="00397200"/>
    <w:rsid w:val="003A0019"/>
    <w:rsid w:val="003A2089"/>
    <w:rsid w:val="003A665B"/>
    <w:rsid w:val="003A78DA"/>
    <w:rsid w:val="003B0018"/>
    <w:rsid w:val="003B20CE"/>
    <w:rsid w:val="003B2723"/>
    <w:rsid w:val="003B5C4F"/>
    <w:rsid w:val="003B5C68"/>
    <w:rsid w:val="003C00F3"/>
    <w:rsid w:val="003C3343"/>
    <w:rsid w:val="003C3412"/>
    <w:rsid w:val="003C3CF6"/>
    <w:rsid w:val="003C7114"/>
    <w:rsid w:val="003C7358"/>
    <w:rsid w:val="003D0C1C"/>
    <w:rsid w:val="003D0EEE"/>
    <w:rsid w:val="003D1590"/>
    <w:rsid w:val="003D18A7"/>
    <w:rsid w:val="003D1BF6"/>
    <w:rsid w:val="003D3E28"/>
    <w:rsid w:val="003D45D5"/>
    <w:rsid w:val="003D5CD9"/>
    <w:rsid w:val="003D6D4F"/>
    <w:rsid w:val="003D7B9B"/>
    <w:rsid w:val="003E58D6"/>
    <w:rsid w:val="003E62AB"/>
    <w:rsid w:val="003F3359"/>
    <w:rsid w:val="003F3AA4"/>
    <w:rsid w:val="003F626E"/>
    <w:rsid w:val="003F79F1"/>
    <w:rsid w:val="00400A36"/>
    <w:rsid w:val="00400E2A"/>
    <w:rsid w:val="0040107C"/>
    <w:rsid w:val="00401E2B"/>
    <w:rsid w:val="00405603"/>
    <w:rsid w:val="004069E3"/>
    <w:rsid w:val="004107AF"/>
    <w:rsid w:val="00413FEA"/>
    <w:rsid w:val="00416312"/>
    <w:rsid w:val="0041789B"/>
    <w:rsid w:val="00422279"/>
    <w:rsid w:val="00423793"/>
    <w:rsid w:val="00425EDA"/>
    <w:rsid w:val="00426899"/>
    <w:rsid w:val="00427950"/>
    <w:rsid w:val="00430186"/>
    <w:rsid w:val="0043056B"/>
    <w:rsid w:val="004305B7"/>
    <w:rsid w:val="0043223E"/>
    <w:rsid w:val="00433C34"/>
    <w:rsid w:val="00436129"/>
    <w:rsid w:val="00440D46"/>
    <w:rsid w:val="00441A87"/>
    <w:rsid w:val="00441C08"/>
    <w:rsid w:val="004436A8"/>
    <w:rsid w:val="00445B27"/>
    <w:rsid w:val="00450E3C"/>
    <w:rsid w:val="004533E3"/>
    <w:rsid w:val="004545BA"/>
    <w:rsid w:val="004669AA"/>
    <w:rsid w:val="004679A3"/>
    <w:rsid w:val="00472526"/>
    <w:rsid w:val="004725B5"/>
    <w:rsid w:val="00473357"/>
    <w:rsid w:val="0047382D"/>
    <w:rsid w:val="00473888"/>
    <w:rsid w:val="00480032"/>
    <w:rsid w:val="00481670"/>
    <w:rsid w:val="00487138"/>
    <w:rsid w:val="00487526"/>
    <w:rsid w:val="0049505C"/>
    <w:rsid w:val="004966A3"/>
    <w:rsid w:val="004971DE"/>
    <w:rsid w:val="004A08DE"/>
    <w:rsid w:val="004A25D0"/>
    <w:rsid w:val="004A5BE2"/>
    <w:rsid w:val="004A7009"/>
    <w:rsid w:val="004A7973"/>
    <w:rsid w:val="004B244D"/>
    <w:rsid w:val="004B476A"/>
    <w:rsid w:val="004C3E9C"/>
    <w:rsid w:val="004C40DD"/>
    <w:rsid w:val="004C5149"/>
    <w:rsid w:val="004D0289"/>
    <w:rsid w:val="004D12BD"/>
    <w:rsid w:val="004D2D81"/>
    <w:rsid w:val="004D4C78"/>
    <w:rsid w:val="004D4E03"/>
    <w:rsid w:val="004D6273"/>
    <w:rsid w:val="004E4ABA"/>
    <w:rsid w:val="004E7192"/>
    <w:rsid w:val="004E73E9"/>
    <w:rsid w:val="004F27FC"/>
    <w:rsid w:val="004F2D23"/>
    <w:rsid w:val="004F6A7E"/>
    <w:rsid w:val="0050152E"/>
    <w:rsid w:val="005024FA"/>
    <w:rsid w:val="0051560F"/>
    <w:rsid w:val="00516A3F"/>
    <w:rsid w:val="0051788A"/>
    <w:rsid w:val="005203BF"/>
    <w:rsid w:val="00521656"/>
    <w:rsid w:val="00522D77"/>
    <w:rsid w:val="00523DEB"/>
    <w:rsid w:val="00524018"/>
    <w:rsid w:val="00524678"/>
    <w:rsid w:val="00525D78"/>
    <w:rsid w:val="00525F15"/>
    <w:rsid w:val="00530998"/>
    <w:rsid w:val="00533C91"/>
    <w:rsid w:val="00533EEF"/>
    <w:rsid w:val="0054090C"/>
    <w:rsid w:val="00542B86"/>
    <w:rsid w:val="0054395A"/>
    <w:rsid w:val="005457B1"/>
    <w:rsid w:val="005461CE"/>
    <w:rsid w:val="0054691A"/>
    <w:rsid w:val="00550547"/>
    <w:rsid w:val="00550BA6"/>
    <w:rsid w:val="005513EF"/>
    <w:rsid w:val="00552334"/>
    <w:rsid w:val="005523BB"/>
    <w:rsid w:val="00554CB6"/>
    <w:rsid w:val="0055778C"/>
    <w:rsid w:val="0056150E"/>
    <w:rsid w:val="005617F7"/>
    <w:rsid w:val="0056421C"/>
    <w:rsid w:val="00565FC0"/>
    <w:rsid w:val="00566A8F"/>
    <w:rsid w:val="0057056A"/>
    <w:rsid w:val="00570A41"/>
    <w:rsid w:val="00571CE8"/>
    <w:rsid w:val="0057338B"/>
    <w:rsid w:val="00573C7A"/>
    <w:rsid w:val="00574EFD"/>
    <w:rsid w:val="005752CB"/>
    <w:rsid w:val="00575E27"/>
    <w:rsid w:val="00581D03"/>
    <w:rsid w:val="00581F9B"/>
    <w:rsid w:val="005827E0"/>
    <w:rsid w:val="005835FE"/>
    <w:rsid w:val="00583F17"/>
    <w:rsid w:val="00583FCD"/>
    <w:rsid w:val="0058607C"/>
    <w:rsid w:val="00590347"/>
    <w:rsid w:val="00590CAE"/>
    <w:rsid w:val="005914AF"/>
    <w:rsid w:val="00592802"/>
    <w:rsid w:val="00593392"/>
    <w:rsid w:val="005949B8"/>
    <w:rsid w:val="0059654E"/>
    <w:rsid w:val="005974BE"/>
    <w:rsid w:val="005A054D"/>
    <w:rsid w:val="005A0690"/>
    <w:rsid w:val="005A2F0D"/>
    <w:rsid w:val="005A378A"/>
    <w:rsid w:val="005A5224"/>
    <w:rsid w:val="005A630A"/>
    <w:rsid w:val="005B10C6"/>
    <w:rsid w:val="005B1BE8"/>
    <w:rsid w:val="005B1C22"/>
    <w:rsid w:val="005B253F"/>
    <w:rsid w:val="005B30F6"/>
    <w:rsid w:val="005B3F93"/>
    <w:rsid w:val="005B5B5E"/>
    <w:rsid w:val="005B65AB"/>
    <w:rsid w:val="005C3EB4"/>
    <w:rsid w:val="005C6A87"/>
    <w:rsid w:val="005C7BF7"/>
    <w:rsid w:val="005D2A4F"/>
    <w:rsid w:val="005D594D"/>
    <w:rsid w:val="005E3EC0"/>
    <w:rsid w:val="005E5F43"/>
    <w:rsid w:val="005E6C8D"/>
    <w:rsid w:val="005F2D36"/>
    <w:rsid w:val="005F430E"/>
    <w:rsid w:val="005F467B"/>
    <w:rsid w:val="005F623F"/>
    <w:rsid w:val="005F7D9B"/>
    <w:rsid w:val="006000E9"/>
    <w:rsid w:val="006003BE"/>
    <w:rsid w:val="00600EE2"/>
    <w:rsid w:val="006038E8"/>
    <w:rsid w:val="00603B17"/>
    <w:rsid w:val="0060474D"/>
    <w:rsid w:val="0060706E"/>
    <w:rsid w:val="0060734D"/>
    <w:rsid w:val="0061050D"/>
    <w:rsid w:val="00610810"/>
    <w:rsid w:val="0061116B"/>
    <w:rsid w:val="0061130F"/>
    <w:rsid w:val="0061153A"/>
    <w:rsid w:val="00612A63"/>
    <w:rsid w:val="006132F6"/>
    <w:rsid w:val="00614467"/>
    <w:rsid w:val="00620C27"/>
    <w:rsid w:val="00631ADE"/>
    <w:rsid w:val="00633A85"/>
    <w:rsid w:val="00634933"/>
    <w:rsid w:val="00637BBD"/>
    <w:rsid w:val="006406F6"/>
    <w:rsid w:val="006418C7"/>
    <w:rsid w:val="006438F1"/>
    <w:rsid w:val="0064734E"/>
    <w:rsid w:val="00647583"/>
    <w:rsid w:val="00650A29"/>
    <w:rsid w:val="00651FCC"/>
    <w:rsid w:val="00652DFD"/>
    <w:rsid w:val="006537D5"/>
    <w:rsid w:val="006542E3"/>
    <w:rsid w:val="00656463"/>
    <w:rsid w:val="00656672"/>
    <w:rsid w:val="0066369D"/>
    <w:rsid w:val="006659C3"/>
    <w:rsid w:val="006703BD"/>
    <w:rsid w:val="00671C62"/>
    <w:rsid w:val="00673B28"/>
    <w:rsid w:val="00677CBA"/>
    <w:rsid w:val="006814E9"/>
    <w:rsid w:val="006821FC"/>
    <w:rsid w:val="00682B5A"/>
    <w:rsid w:val="0069056A"/>
    <w:rsid w:val="00691125"/>
    <w:rsid w:val="006924BE"/>
    <w:rsid w:val="00693DB5"/>
    <w:rsid w:val="00693FEE"/>
    <w:rsid w:val="006941D3"/>
    <w:rsid w:val="00696677"/>
    <w:rsid w:val="006A11B2"/>
    <w:rsid w:val="006A202E"/>
    <w:rsid w:val="006A2F1F"/>
    <w:rsid w:val="006A3467"/>
    <w:rsid w:val="006A3AA5"/>
    <w:rsid w:val="006A57D8"/>
    <w:rsid w:val="006A74AF"/>
    <w:rsid w:val="006A761D"/>
    <w:rsid w:val="006B0869"/>
    <w:rsid w:val="006B0AB4"/>
    <w:rsid w:val="006B19B9"/>
    <w:rsid w:val="006B238A"/>
    <w:rsid w:val="006B2DB1"/>
    <w:rsid w:val="006B3278"/>
    <w:rsid w:val="006B5F7E"/>
    <w:rsid w:val="006B7DBB"/>
    <w:rsid w:val="006C0512"/>
    <w:rsid w:val="006C0537"/>
    <w:rsid w:val="006C128E"/>
    <w:rsid w:val="006C2D6E"/>
    <w:rsid w:val="006C5FD3"/>
    <w:rsid w:val="006D0123"/>
    <w:rsid w:val="006D0603"/>
    <w:rsid w:val="006D2D1D"/>
    <w:rsid w:val="006D5052"/>
    <w:rsid w:val="006D5464"/>
    <w:rsid w:val="006D78A2"/>
    <w:rsid w:val="006D7A08"/>
    <w:rsid w:val="006E2893"/>
    <w:rsid w:val="006E30BF"/>
    <w:rsid w:val="006E4089"/>
    <w:rsid w:val="006F08A9"/>
    <w:rsid w:val="006F15E9"/>
    <w:rsid w:val="006F1A2E"/>
    <w:rsid w:val="006F260C"/>
    <w:rsid w:val="006F4DA6"/>
    <w:rsid w:val="0070011A"/>
    <w:rsid w:val="00703162"/>
    <w:rsid w:val="00707271"/>
    <w:rsid w:val="00707A33"/>
    <w:rsid w:val="00710397"/>
    <w:rsid w:val="00710655"/>
    <w:rsid w:val="00710B98"/>
    <w:rsid w:val="007113B1"/>
    <w:rsid w:val="00711A6B"/>
    <w:rsid w:val="007142A9"/>
    <w:rsid w:val="00716A0E"/>
    <w:rsid w:val="0072024D"/>
    <w:rsid w:val="00721B53"/>
    <w:rsid w:val="00721D60"/>
    <w:rsid w:val="007225EA"/>
    <w:rsid w:val="0072449B"/>
    <w:rsid w:val="0072477C"/>
    <w:rsid w:val="007249E6"/>
    <w:rsid w:val="00725A99"/>
    <w:rsid w:val="00730106"/>
    <w:rsid w:val="0073028A"/>
    <w:rsid w:val="007334F9"/>
    <w:rsid w:val="00734E7F"/>
    <w:rsid w:val="00735436"/>
    <w:rsid w:val="007365F9"/>
    <w:rsid w:val="0073677D"/>
    <w:rsid w:val="0074218A"/>
    <w:rsid w:val="0074718B"/>
    <w:rsid w:val="007474E9"/>
    <w:rsid w:val="00747B4F"/>
    <w:rsid w:val="00747FA0"/>
    <w:rsid w:val="0075201F"/>
    <w:rsid w:val="00753F5B"/>
    <w:rsid w:val="007559C6"/>
    <w:rsid w:val="00757796"/>
    <w:rsid w:val="00765A6C"/>
    <w:rsid w:val="00765BEA"/>
    <w:rsid w:val="00766724"/>
    <w:rsid w:val="00770BC5"/>
    <w:rsid w:val="00770E9B"/>
    <w:rsid w:val="00771A92"/>
    <w:rsid w:val="00772ED9"/>
    <w:rsid w:val="00773007"/>
    <w:rsid w:val="007733D3"/>
    <w:rsid w:val="00773691"/>
    <w:rsid w:val="00773939"/>
    <w:rsid w:val="00774FD5"/>
    <w:rsid w:val="00775929"/>
    <w:rsid w:val="007817E8"/>
    <w:rsid w:val="0078197A"/>
    <w:rsid w:val="00782CE5"/>
    <w:rsid w:val="00783E0C"/>
    <w:rsid w:val="00783F44"/>
    <w:rsid w:val="00786BAE"/>
    <w:rsid w:val="00791AA6"/>
    <w:rsid w:val="007937D0"/>
    <w:rsid w:val="00794403"/>
    <w:rsid w:val="00794EC7"/>
    <w:rsid w:val="00794FA4"/>
    <w:rsid w:val="00795A7A"/>
    <w:rsid w:val="00796484"/>
    <w:rsid w:val="00796B6C"/>
    <w:rsid w:val="007A2349"/>
    <w:rsid w:val="007A2C82"/>
    <w:rsid w:val="007A3192"/>
    <w:rsid w:val="007A3507"/>
    <w:rsid w:val="007A6E76"/>
    <w:rsid w:val="007A79FC"/>
    <w:rsid w:val="007B3D5E"/>
    <w:rsid w:val="007B456D"/>
    <w:rsid w:val="007C0658"/>
    <w:rsid w:val="007C12B5"/>
    <w:rsid w:val="007C1A78"/>
    <w:rsid w:val="007C20E8"/>
    <w:rsid w:val="007C34BF"/>
    <w:rsid w:val="007C4106"/>
    <w:rsid w:val="007C56D5"/>
    <w:rsid w:val="007C62E7"/>
    <w:rsid w:val="007C6661"/>
    <w:rsid w:val="007C786F"/>
    <w:rsid w:val="007D0FC8"/>
    <w:rsid w:val="007D27E1"/>
    <w:rsid w:val="007D4BFA"/>
    <w:rsid w:val="007D5C24"/>
    <w:rsid w:val="007D703D"/>
    <w:rsid w:val="007D719C"/>
    <w:rsid w:val="007E0BF0"/>
    <w:rsid w:val="007E468C"/>
    <w:rsid w:val="007E6A01"/>
    <w:rsid w:val="007E70F1"/>
    <w:rsid w:val="007E7377"/>
    <w:rsid w:val="007E7B38"/>
    <w:rsid w:val="007F0248"/>
    <w:rsid w:val="007F0C1F"/>
    <w:rsid w:val="007F3F1B"/>
    <w:rsid w:val="007F7584"/>
    <w:rsid w:val="007F79CF"/>
    <w:rsid w:val="0080085F"/>
    <w:rsid w:val="008017C9"/>
    <w:rsid w:val="00801913"/>
    <w:rsid w:val="008035B8"/>
    <w:rsid w:val="00804953"/>
    <w:rsid w:val="00805269"/>
    <w:rsid w:val="008069C8"/>
    <w:rsid w:val="00806A35"/>
    <w:rsid w:val="00806D3F"/>
    <w:rsid w:val="00807300"/>
    <w:rsid w:val="00807A64"/>
    <w:rsid w:val="00811B21"/>
    <w:rsid w:val="00811EF3"/>
    <w:rsid w:val="0081217D"/>
    <w:rsid w:val="00813709"/>
    <w:rsid w:val="00813847"/>
    <w:rsid w:val="00814EEE"/>
    <w:rsid w:val="00815C8A"/>
    <w:rsid w:val="00820BB0"/>
    <w:rsid w:val="00820FF4"/>
    <w:rsid w:val="00821CCA"/>
    <w:rsid w:val="0082219C"/>
    <w:rsid w:val="00825A19"/>
    <w:rsid w:val="00825CA5"/>
    <w:rsid w:val="00827160"/>
    <w:rsid w:val="008300FF"/>
    <w:rsid w:val="008304EC"/>
    <w:rsid w:val="008306E2"/>
    <w:rsid w:val="00830BF0"/>
    <w:rsid w:val="0083227B"/>
    <w:rsid w:val="00840A0B"/>
    <w:rsid w:val="00840AB5"/>
    <w:rsid w:val="00842C9E"/>
    <w:rsid w:val="00842D37"/>
    <w:rsid w:val="008441C6"/>
    <w:rsid w:val="008442B3"/>
    <w:rsid w:val="00845B72"/>
    <w:rsid w:val="00850208"/>
    <w:rsid w:val="00850343"/>
    <w:rsid w:val="0085227A"/>
    <w:rsid w:val="00852DF8"/>
    <w:rsid w:val="00853C98"/>
    <w:rsid w:val="0085447A"/>
    <w:rsid w:val="00854766"/>
    <w:rsid w:val="00855879"/>
    <w:rsid w:val="0085684E"/>
    <w:rsid w:val="00862611"/>
    <w:rsid w:val="00863BF6"/>
    <w:rsid w:val="00865404"/>
    <w:rsid w:val="0086692C"/>
    <w:rsid w:val="00867CEA"/>
    <w:rsid w:val="008707B2"/>
    <w:rsid w:val="008744B4"/>
    <w:rsid w:val="00875A64"/>
    <w:rsid w:val="00876759"/>
    <w:rsid w:val="008858EE"/>
    <w:rsid w:val="00886685"/>
    <w:rsid w:val="008900A5"/>
    <w:rsid w:val="00891B14"/>
    <w:rsid w:val="008923FA"/>
    <w:rsid w:val="008923FC"/>
    <w:rsid w:val="008936D7"/>
    <w:rsid w:val="00894974"/>
    <w:rsid w:val="008960CA"/>
    <w:rsid w:val="008A28B1"/>
    <w:rsid w:val="008A4225"/>
    <w:rsid w:val="008A4C06"/>
    <w:rsid w:val="008A5A67"/>
    <w:rsid w:val="008A6987"/>
    <w:rsid w:val="008B1871"/>
    <w:rsid w:val="008B1E11"/>
    <w:rsid w:val="008B227C"/>
    <w:rsid w:val="008B3FB8"/>
    <w:rsid w:val="008B611D"/>
    <w:rsid w:val="008B6E98"/>
    <w:rsid w:val="008B7442"/>
    <w:rsid w:val="008C09AA"/>
    <w:rsid w:val="008C21A8"/>
    <w:rsid w:val="008C428B"/>
    <w:rsid w:val="008C5416"/>
    <w:rsid w:val="008C559C"/>
    <w:rsid w:val="008D074C"/>
    <w:rsid w:val="008D30EC"/>
    <w:rsid w:val="008D4123"/>
    <w:rsid w:val="008D60C5"/>
    <w:rsid w:val="008D6464"/>
    <w:rsid w:val="008D79CB"/>
    <w:rsid w:val="008D79FA"/>
    <w:rsid w:val="008D7EE1"/>
    <w:rsid w:val="008E0455"/>
    <w:rsid w:val="008E22E0"/>
    <w:rsid w:val="008E23B5"/>
    <w:rsid w:val="008E3092"/>
    <w:rsid w:val="008E536F"/>
    <w:rsid w:val="008E54EF"/>
    <w:rsid w:val="008E5E4D"/>
    <w:rsid w:val="008E5EA8"/>
    <w:rsid w:val="008F094A"/>
    <w:rsid w:val="008F1B06"/>
    <w:rsid w:val="008F3827"/>
    <w:rsid w:val="008F3E02"/>
    <w:rsid w:val="008F46FC"/>
    <w:rsid w:val="008F6174"/>
    <w:rsid w:val="008F64B3"/>
    <w:rsid w:val="008F6704"/>
    <w:rsid w:val="008F7295"/>
    <w:rsid w:val="008F74C5"/>
    <w:rsid w:val="00900132"/>
    <w:rsid w:val="00912281"/>
    <w:rsid w:val="009139D9"/>
    <w:rsid w:val="00914456"/>
    <w:rsid w:val="00914DB6"/>
    <w:rsid w:val="009277E8"/>
    <w:rsid w:val="00930682"/>
    <w:rsid w:val="00930724"/>
    <w:rsid w:val="009307CA"/>
    <w:rsid w:val="00930C47"/>
    <w:rsid w:val="00932204"/>
    <w:rsid w:val="0093264C"/>
    <w:rsid w:val="00934935"/>
    <w:rsid w:val="00936329"/>
    <w:rsid w:val="00941A8A"/>
    <w:rsid w:val="009437A1"/>
    <w:rsid w:val="00944A10"/>
    <w:rsid w:val="00944CE3"/>
    <w:rsid w:val="00947EFB"/>
    <w:rsid w:val="00951569"/>
    <w:rsid w:val="00953EB2"/>
    <w:rsid w:val="009540B9"/>
    <w:rsid w:val="0095441C"/>
    <w:rsid w:val="00954903"/>
    <w:rsid w:val="00955DF8"/>
    <w:rsid w:val="0095660C"/>
    <w:rsid w:val="00957AB5"/>
    <w:rsid w:val="0096042C"/>
    <w:rsid w:val="0096076D"/>
    <w:rsid w:val="00961D59"/>
    <w:rsid w:val="009626E9"/>
    <w:rsid w:val="0096298E"/>
    <w:rsid w:val="00963213"/>
    <w:rsid w:val="00963B1B"/>
    <w:rsid w:val="00963B97"/>
    <w:rsid w:val="0096627A"/>
    <w:rsid w:val="00966D30"/>
    <w:rsid w:val="009724DF"/>
    <w:rsid w:val="00974471"/>
    <w:rsid w:val="00976739"/>
    <w:rsid w:val="009804EF"/>
    <w:rsid w:val="00980919"/>
    <w:rsid w:val="00981F26"/>
    <w:rsid w:val="009820F3"/>
    <w:rsid w:val="00982A0E"/>
    <w:rsid w:val="00982DEC"/>
    <w:rsid w:val="009855A6"/>
    <w:rsid w:val="00985B88"/>
    <w:rsid w:val="00985FA2"/>
    <w:rsid w:val="00987C0D"/>
    <w:rsid w:val="0099136C"/>
    <w:rsid w:val="00992164"/>
    <w:rsid w:val="00995701"/>
    <w:rsid w:val="00996AC1"/>
    <w:rsid w:val="009A21F2"/>
    <w:rsid w:val="009A4E90"/>
    <w:rsid w:val="009A5EE9"/>
    <w:rsid w:val="009A6DC6"/>
    <w:rsid w:val="009B08B0"/>
    <w:rsid w:val="009B15AC"/>
    <w:rsid w:val="009B6580"/>
    <w:rsid w:val="009C0AFC"/>
    <w:rsid w:val="009C4347"/>
    <w:rsid w:val="009C4631"/>
    <w:rsid w:val="009C5DED"/>
    <w:rsid w:val="009C6C90"/>
    <w:rsid w:val="009C71A2"/>
    <w:rsid w:val="009D0013"/>
    <w:rsid w:val="009D0F74"/>
    <w:rsid w:val="009D4409"/>
    <w:rsid w:val="009D5A2C"/>
    <w:rsid w:val="009D71BB"/>
    <w:rsid w:val="009D7ABA"/>
    <w:rsid w:val="009D7DA9"/>
    <w:rsid w:val="009E1F40"/>
    <w:rsid w:val="009E1FF1"/>
    <w:rsid w:val="009E44FE"/>
    <w:rsid w:val="009F0C92"/>
    <w:rsid w:val="009F4661"/>
    <w:rsid w:val="009F49BD"/>
    <w:rsid w:val="009F52E9"/>
    <w:rsid w:val="009F69A8"/>
    <w:rsid w:val="009F6E2F"/>
    <w:rsid w:val="009F6F6A"/>
    <w:rsid w:val="009F7C8D"/>
    <w:rsid w:val="00A0614F"/>
    <w:rsid w:val="00A0670F"/>
    <w:rsid w:val="00A07CA2"/>
    <w:rsid w:val="00A10067"/>
    <w:rsid w:val="00A12E1C"/>
    <w:rsid w:val="00A12FB9"/>
    <w:rsid w:val="00A14052"/>
    <w:rsid w:val="00A14FD6"/>
    <w:rsid w:val="00A16C43"/>
    <w:rsid w:val="00A17B74"/>
    <w:rsid w:val="00A21140"/>
    <w:rsid w:val="00A24E48"/>
    <w:rsid w:val="00A252EE"/>
    <w:rsid w:val="00A2599E"/>
    <w:rsid w:val="00A26244"/>
    <w:rsid w:val="00A26F09"/>
    <w:rsid w:val="00A26F30"/>
    <w:rsid w:val="00A303E0"/>
    <w:rsid w:val="00A30830"/>
    <w:rsid w:val="00A321F5"/>
    <w:rsid w:val="00A343E5"/>
    <w:rsid w:val="00A34AE6"/>
    <w:rsid w:val="00A3744C"/>
    <w:rsid w:val="00A41773"/>
    <w:rsid w:val="00A44443"/>
    <w:rsid w:val="00A44ADD"/>
    <w:rsid w:val="00A45A1E"/>
    <w:rsid w:val="00A465D9"/>
    <w:rsid w:val="00A520D7"/>
    <w:rsid w:val="00A52D3B"/>
    <w:rsid w:val="00A53CEB"/>
    <w:rsid w:val="00A5465A"/>
    <w:rsid w:val="00A571B1"/>
    <w:rsid w:val="00A60745"/>
    <w:rsid w:val="00A60A07"/>
    <w:rsid w:val="00A614D7"/>
    <w:rsid w:val="00A661F5"/>
    <w:rsid w:val="00A674EA"/>
    <w:rsid w:val="00A715EB"/>
    <w:rsid w:val="00A72F2B"/>
    <w:rsid w:val="00A7374B"/>
    <w:rsid w:val="00A76431"/>
    <w:rsid w:val="00A7719F"/>
    <w:rsid w:val="00A8020A"/>
    <w:rsid w:val="00A85A75"/>
    <w:rsid w:val="00A9124A"/>
    <w:rsid w:val="00A92B4A"/>
    <w:rsid w:val="00A93A06"/>
    <w:rsid w:val="00A93E4E"/>
    <w:rsid w:val="00A94ACA"/>
    <w:rsid w:val="00A954BB"/>
    <w:rsid w:val="00A958C9"/>
    <w:rsid w:val="00A97D88"/>
    <w:rsid w:val="00AA0037"/>
    <w:rsid w:val="00AA291A"/>
    <w:rsid w:val="00AA3294"/>
    <w:rsid w:val="00AA5D64"/>
    <w:rsid w:val="00AA6369"/>
    <w:rsid w:val="00AA770A"/>
    <w:rsid w:val="00AA78FE"/>
    <w:rsid w:val="00AB061D"/>
    <w:rsid w:val="00AB3348"/>
    <w:rsid w:val="00AB3F88"/>
    <w:rsid w:val="00AB690B"/>
    <w:rsid w:val="00AC0235"/>
    <w:rsid w:val="00AC0CE6"/>
    <w:rsid w:val="00AC1CA1"/>
    <w:rsid w:val="00AC37DA"/>
    <w:rsid w:val="00AC6582"/>
    <w:rsid w:val="00AC6DF1"/>
    <w:rsid w:val="00AC7149"/>
    <w:rsid w:val="00AD2267"/>
    <w:rsid w:val="00AD246F"/>
    <w:rsid w:val="00AD3476"/>
    <w:rsid w:val="00AD55EE"/>
    <w:rsid w:val="00AD574F"/>
    <w:rsid w:val="00AE0240"/>
    <w:rsid w:val="00AE4D63"/>
    <w:rsid w:val="00AE5091"/>
    <w:rsid w:val="00AF01F0"/>
    <w:rsid w:val="00AF0301"/>
    <w:rsid w:val="00AF0A4B"/>
    <w:rsid w:val="00AF1148"/>
    <w:rsid w:val="00AF2FFB"/>
    <w:rsid w:val="00AF34CB"/>
    <w:rsid w:val="00AF376A"/>
    <w:rsid w:val="00AF3BE1"/>
    <w:rsid w:val="00AF4A77"/>
    <w:rsid w:val="00AF56DF"/>
    <w:rsid w:val="00AF6CCE"/>
    <w:rsid w:val="00B03522"/>
    <w:rsid w:val="00B03EEC"/>
    <w:rsid w:val="00B054BA"/>
    <w:rsid w:val="00B07C95"/>
    <w:rsid w:val="00B07D46"/>
    <w:rsid w:val="00B10861"/>
    <w:rsid w:val="00B113FA"/>
    <w:rsid w:val="00B11892"/>
    <w:rsid w:val="00B1251A"/>
    <w:rsid w:val="00B12D1D"/>
    <w:rsid w:val="00B12F1C"/>
    <w:rsid w:val="00B13007"/>
    <w:rsid w:val="00B13240"/>
    <w:rsid w:val="00B16BC0"/>
    <w:rsid w:val="00B16C53"/>
    <w:rsid w:val="00B2069A"/>
    <w:rsid w:val="00B20E2E"/>
    <w:rsid w:val="00B21815"/>
    <w:rsid w:val="00B21BD1"/>
    <w:rsid w:val="00B2373D"/>
    <w:rsid w:val="00B24969"/>
    <w:rsid w:val="00B24E5F"/>
    <w:rsid w:val="00B274BC"/>
    <w:rsid w:val="00B30A28"/>
    <w:rsid w:val="00B30BC6"/>
    <w:rsid w:val="00B30D98"/>
    <w:rsid w:val="00B32F71"/>
    <w:rsid w:val="00B330A1"/>
    <w:rsid w:val="00B34B30"/>
    <w:rsid w:val="00B350F2"/>
    <w:rsid w:val="00B36991"/>
    <w:rsid w:val="00B37D49"/>
    <w:rsid w:val="00B43C7C"/>
    <w:rsid w:val="00B43E22"/>
    <w:rsid w:val="00B4679B"/>
    <w:rsid w:val="00B47599"/>
    <w:rsid w:val="00B47A1F"/>
    <w:rsid w:val="00B51DC9"/>
    <w:rsid w:val="00B52565"/>
    <w:rsid w:val="00B533D5"/>
    <w:rsid w:val="00B53F0F"/>
    <w:rsid w:val="00B55B87"/>
    <w:rsid w:val="00B5622B"/>
    <w:rsid w:val="00B56A4F"/>
    <w:rsid w:val="00B5778E"/>
    <w:rsid w:val="00B57C92"/>
    <w:rsid w:val="00B616E2"/>
    <w:rsid w:val="00B624DD"/>
    <w:rsid w:val="00B631A3"/>
    <w:rsid w:val="00B6642F"/>
    <w:rsid w:val="00B72A9E"/>
    <w:rsid w:val="00B75F25"/>
    <w:rsid w:val="00B775BC"/>
    <w:rsid w:val="00B77692"/>
    <w:rsid w:val="00B81E25"/>
    <w:rsid w:val="00B82925"/>
    <w:rsid w:val="00B82EAF"/>
    <w:rsid w:val="00B837D5"/>
    <w:rsid w:val="00B844D8"/>
    <w:rsid w:val="00B84C0E"/>
    <w:rsid w:val="00B85236"/>
    <w:rsid w:val="00B85B1A"/>
    <w:rsid w:val="00B87C1C"/>
    <w:rsid w:val="00B90569"/>
    <w:rsid w:val="00B91640"/>
    <w:rsid w:val="00B928E2"/>
    <w:rsid w:val="00B92B5C"/>
    <w:rsid w:val="00B93A1A"/>
    <w:rsid w:val="00B93A4A"/>
    <w:rsid w:val="00B941B9"/>
    <w:rsid w:val="00B94BB1"/>
    <w:rsid w:val="00B958B2"/>
    <w:rsid w:val="00BA2028"/>
    <w:rsid w:val="00BA58EB"/>
    <w:rsid w:val="00BA5B0C"/>
    <w:rsid w:val="00BA6B55"/>
    <w:rsid w:val="00BA75AA"/>
    <w:rsid w:val="00BA76E2"/>
    <w:rsid w:val="00BB20E4"/>
    <w:rsid w:val="00BB2A6F"/>
    <w:rsid w:val="00BB4589"/>
    <w:rsid w:val="00BB4CFC"/>
    <w:rsid w:val="00BB5817"/>
    <w:rsid w:val="00BC0E21"/>
    <w:rsid w:val="00BC1787"/>
    <w:rsid w:val="00BC386C"/>
    <w:rsid w:val="00BC4B7E"/>
    <w:rsid w:val="00BC7EB7"/>
    <w:rsid w:val="00BD0F9A"/>
    <w:rsid w:val="00BD1F13"/>
    <w:rsid w:val="00BD371A"/>
    <w:rsid w:val="00BD3F6F"/>
    <w:rsid w:val="00BD5B95"/>
    <w:rsid w:val="00BD5F0C"/>
    <w:rsid w:val="00BD7984"/>
    <w:rsid w:val="00BD7C12"/>
    <w:rsid w:val="00BE186E"/>
    <w:rsid w:val="00BE2088"/>
    <w:rsid w:val="00BF18C7"/>
    <w:rsid w:val="00BF6EB7"/>
    <w:rsid w:val="00BF6F66"/>
    <w:rsid w:val="00C000FF"/>
    <w:rsid w:val="00C01F36"/>
    <w:rsid w:val="00C02EFF"/>
    <w:rsid w:val="00C04B8D"/>
    <w:rsid w:val="00C10A8F"/>
    <w:rsid w:val="00C16D2B"/>
    <w:rsid w:val="00C26821"/>
    <w:rsid w:val="00C328E6"/>
    <w:rsid w:val="00C35375"/>
    <w:rsid w:val="00C357BC"/>
    <w:rsid w:val="00C3619E"/>
    <w:rsid w:val="00C37137"/>
    <w:rsid w:val="00C374F6"/>
    <w:rsid w:val="00C3753F"/>
    <w:rsid w:val="00C42FE1"/>
    <w:rsid w:val="00C447DE"/>
    <w:rsid w:val="00C44B70"/>
    <w:rsid w:val="00C44BC1"/>
    <w:rsid w:val="00C501ED"/>
    <w:rsid w:val="00C525C0"/>
    <w:rsid w:val="00C543DC"/>
    <w:rsid w:val="00C54E72"/>
    <w:rsid w:val="00C562E5"/>
    <w:rsid w:val="00C57E6C"/>
    <w:rsid w:val="00C6382A"/>
    <w:rsid w:val="00C6405D"/>
    <w:rsid w:val="00C65402"/>
    <w:rsid w:val="00C658E9"/>
    <w:rsid w:val="00C660EE"/>
    <w:rsid w:val="00C66171"/>
    <w:rsid w:val="00C728F6"/>
    <w:rsid w:val="00C734DF"/>
    <w:rsid w:val="00C75FCB"/>
    <w:rsid w:val="00C76543"/>
    <w:rsid w:val="00C8060C"/>
    <w:rsid w:val="00C85EB5"/>
    <w:rsid w:val="00C92EBA"/>
    <w:rsid w:val="00C96748"/>
    <w:rsid w:val="00C97ED8"/>
    <w:rsid w:val="00CA470A"/>
    <w:rsid w:val="00CA62B6"/>
    <w:rsid w:val="00CA63C1"/>
    <w:rsid w:val="00CA766F"/>
    <w:rsid w:val="00CB00ED"/>
    <w:rsid w:val="00CB6EAE"/>
    <w:rsid w:val="00CB7254"/>
    <w:rsid w:val="00CB7D50"/>
    <w:rsid w:val="00CC13CD"/>
    <w:rsid w:val="00CC1A2A"/>
    <w:rsid w:val="00CC1DAB"/>
    <w:rsid w:val="00CC31D7"/>
    <w:rsid w:val="00CC4274"/>
    <w:rsid w:val="00CC457F"/>
    <w:rsid w:val="00CC7C7E"/>
    <w:rsid w:val="00CD33A2"/>
    <w:rsid w:val="00CD41C2"/>
    <w:rsid w:val="00CD4422"/>
    <w:rsid w:val="00CE1696"/>
    <w:rsid w:val="00CE182C"/>
    <w:rsid w:val="00CE18E3"/>
    <w:rsid w:val="00CE2A8D"/>
    <w:rsid w:val="00CE6493"/>
    <w:rsid w:val="00CE7EA7"/>
    <w:rsid w:val="00CF0D84"/>
    <w:rsid w:val="00CF7918"/>
    <w:rsid w:val="00D01ED3"/>
    <w:rsid w:val="00D02AC5"/>
    <w:rsid w:val="00D03C8D"/>
    <w:rsid w:val="00D03E82"/>
    <w:rsid w:val="00D0647B"/>
    <w:rsid w:val="00D0739E"/>
    <w:rsid w:val="00D075B5"/>
    <w:rsid w:val="00D14C48"/>
    <w:rsid w:val="00D15D9D"/>
    <w:rsid w:val="00D168B0"/>
    <w:rsid w:val="00D20E10"/>
    <w:rsid w:val="00D2351A"/>
    <w:rsid w:val="00D2721C"/>
    <w:rsid w:val="00D31015"/>
    <w:rsid w:val="00D313BA"/>
    <w:rsid w:val="00D3291F"/>
    <w:rsid w:val="00D32CA9"/>
    <w:rsid w:val="00D35004"/>
    <w:rsid w:val="00D36421"/>
    <w:rsid w:val="00D37EED"/>
    <w:rsid w:val="00D37F9A"/>
    <w:rsid w:val="00D427B5"/>
    <w:rsid w:val="00D43509"/>
    <w:rsid w:val="00D44945"/>
    <w:rsid w:val="00D44CDA"/>
    <w:rsid w:val="00D45897"/>
    <w:rsid w:val="00D46F30"/>
    <w:rsid w:val="00D51E57"/>
    <w:rsid w:val="00D5483A"/>
    <w:rsid w:val="00D54AA4"/>
    <w:rsid w:val="00D54B85"/>
    <w:rsid w:val="00D55134"/>
    <w:rsid w:val="00D55922"/>
    <w:rsid w:val="00D55F55"/>
    <w:rsid w:val="00D56363"/>
    <w:rsid w:val="00D56DB0"/>
    <w:rsid w:val="00D60C82"/>
    <w:rsid w:val="00D65E38"/>
    <w:rsid w:val="00D67785"/>
    <w:rsid w:val="00D707F7"/>
    <w:rsid w:val="00D70FCB"/>
    <w:rsid w:val="00D75F94"/>
    <w:rsid w:val="00D765AA"/>
    <w:rsid w:val="00D7723B"/>
    <w:rsid w:val="00D778AC"/>
    <w:rsid w:val="00D831F2"/>
    <w:rsid w:val="00D8520C"/>
    <w:rsid w:val="00D861C7"/>
    <w:rsid w:val="00D866CE"/>
    <w:rsid w:val="00D86A56"/>
    <w:rsid w:val="00D87387"/>
    <w:rsid w:val="00D904B3"/>
    <w:rsid w:val="00D91328"/>
    <w:rsid w:val="00D92A54"/>
    <w:rsid w:val="00D93FF3"/>
    <w:rsid w:val="00D94293"/>
    <w:rsid w:val="00D95E4E"/>
    <w:rsid w:val="00D9664A"/>
    <w:rsid w:val="00DA12F9"/>
    <w:rsid w:val="00DA178C"/>
    <w:rsid w:val="00DA6AC2"/>
    <w:rsid w:val="00DB1EAC"/>
    <w:rsid w:val="00DB35E5"/>
    <w:rsid w:val="00DB3E2A"/>
    <w:rsid w:val="00DB487E"/>
    <w:rsid w:val="00DC18A2"/>
    <w:rsid w:val="00DC2813"/>
    <w:rsid w:val="00DC50E6"/>
    <w:rsid w:val="00DC6F90"/>
    <w:rsid w:val="00DD1D53"/>
    <w:rsid w:val="00DD1F6F"/>
    <w:rsid w:val="00DD3B54"/>
    <w:rsid w:val="00DD4F95"/>
    <w:rsid w:val="00DD7A78"/>
    <w:rsid w:val="00DE0853"/>
    <w:rsid w:val="00DE13F7"/>
    <w:rsid w:val="00DE2D65"/>
    <w:rsid w:val="00DE3C54"/>
    <w:rsid w:val="00DE53EE"/>
    <w:rsid w:val="00DE6463"/>
    <w:rsid w:val="00DE78EC"/>
    <w:rsid w:val="00DE7B24"/>
    <w:rsid w:val="00DE7DA4"/>
    <w:rsid w:val="00DF0BCF"/>
    <w:rsid w:val="00DF50B2"/>
    <w:rsid w:val="00DF7333"/>
    <w:rsid w:val="00E01B7F"/>
    <w:rsid w:val="00E03DCD"/>
    <w:rsid w:val="00E11240"/>
    <w:rsid w:val="00E12A59"/>
    <w:rsid w:val="00E12D5D"/>
    <w:rsid w:val="00E130BB"/>
    <w:rsid w:val="00E1363B"/>
    <w:rsid w:val="00E1388E"/>
    <w:rsid w:val="00E138FF"/>
    <w:rsid w:val="00E16122"/>
    <w:rsid w:val="00E1630D"/>
    <w:rsid w:val="00E23BCB"/>
    <w:rsid w:val="00E24E9A"/>
    <w:rsid w:val="00E323E6"/>
    <w:rsid w:val="00E34BE5"/>
    <w:rsid w:val="00E34C31"/>
    <w:rsid w:val="00E423EB"/>
    <w:rsid w:val="00E42F37"/>
    <w:rsid w:val="00E430BB"/>
    <w:rsid w:val="00E44950"/>
    <w:rsid w:val="00E510EC"/>
    <w:rsid w:val="00E54BC7"/>
    <w:rsid w:val="00E5572E"/>
    <w:rsid w:val="00E57859"/>
    <w:rsid w:val="00E63F41"/>
    <w:rsid w:val="00E649A9"/>
    <w:rsid w:val="00E649D0"/>
    <w:rsid w:val="00E65489"/>
    <w:rsid w:val="00E668B3"/>
    <w:rsid w:val="00E734DB"/>
    <w:rsid w:val="00E73BC5"/>
    <w:rsid w:val="00E75236"/>
    <w:rsid w:val="00E75749"/>
    <w:rsid w:val="00E810E4"/>
    <w:rsid w:val="00E8399B"/>
    <w:rsid w:val="00E84707"/>
    <w:rsid w:val="00E84B27"/>
    <w:rsid w:val="00E85971"/>
    <w:rsid w:val="00E86332"/>
    <w:rsid w:val="00E904C8"/>
    <w:rsid w:val="00E921D2"/>
    <w:rsid w:val="00E93A23"/>
    <w:rsid w:val="00E969E2"/>
    <w:rsid w:val="00E97EDC"/>
    <w:rsid w:val="00EA74A6"/>
    <w:rsid w:val="00EB5DCA"/>
    <w:rsid w:val="00EB6CFC"/>
    <w:rsid w:val="00EC11AF"/>
    <w:rsid w:val="00EC12B2"/>
    <w:rsid w:val="00EC1801"/>
    <w:rsid w:val="00EC23AC"/>
    <w:rsid w:val="00EC6E64"/>
    <w:rsid w:val="00ED11F9"/>
    <w:rsid w:val="00ED6A09"/>
    <w:rsid w:val="00ED6DB6"/>
    <w:rsid w:val="00EE04C7"/>
    <w:rsid w:val="00EE2EBE"/>
    <w:rsid w:val="00EE2FA3"/>
    <w:rsid w:val="00EE3CC2"/>
    <w:rsid w:val="00EE3E4E"/>
    <w:rsid w:val="00EE4C03"/>
    <w:rsid w:val="00EE5D5B"/>
    <w:rsid w:val="00EE7899"/>
    <w:rsid w:val="00EF14E6"/>
    <w:rsid w:val="00EF4D5C"/>
    <w:rsid w:val="00EF4DC3"/>
    <w:rsid w:val="00EF4E5A"/>
    <w:rsid w:val="00EF5ACB"/>
    <w:rsid w:val="00F02FCE"/>
    <w:rsid w:val="00F042DF"/>
    <w:rsid w:val="00F05992"/>
    <w:rsid w:val="00F124AD"/>
    <w:rsid w:val="00F13824"/>
    <w:rsid w:val="00F13A08"/>
    <w:rsid w:val="00F13A65"/>
    <w:rsid w:val="00F14E6B"/>
    <w:rsid w:val="00F15970"/>
    <w:rsid w:val="00F1702D"/>
    <w:rsid w:val="00F17081"/>
    <w:rsid w:val="00F17693"/>
    <w:rsid w:val="00F23174"/>
    <w:rsid w:val="00F26FE0"/>
    <w:rsid w:val="00F306C5"/>
    <w:rsid w:val="00F30DD8"/>
    <w:rsid w:val="00F3314B"/>
    <w:rsid w:val="00F359F6"/>
    <w:rsid w:val="00F37009"/>
    <w:rsid w:val="00F41D49"/>
    <w:rsid w:val="00F41DF7"/>
    <w:rsid w:val="00F43F61"/>
    <w:rsid w:val="00F45898"/>
    <w:rsid w:val="00F47758"/>
    <w:rsid w:val="00F508E9"/>
    <w:rsid w:val="00F54CD5"/>
    <w:rsid w:val="00F55084"/>
    <w:rsid w:val="00F566D5"/>
    <w:rsid w:val="00F57C2E"/>
    <w:rsid w:val="00F57E0B"/>
    <w:rsid w:val="00F614E2"/>
    <w:rsid w:val="00F62E04"/>
    <w:rsid w:val="00F666B6"/>
    <w:rsid w:val="00F66F18"/>
    <w:rsid w:val="00F721C1"/>
    <w:rsid w:val="00F72AC2"/>
    <w:rsid w:val="00F73634"/>
    <w:rsid w:val="00F73713"/>
    <w:rsid w:val="00F73BC3"/>
    <w:rsid w:val="00F7567A"/>
    <w:rsid w:val="00F77E81"/>
    <w:rsid w:val="00F81E78"/>
    <w:rsid w:val="00F85A9E"/>
    <w:rsid w:val="00F92512"/>
    <w:rsid w:val="00F92C86"/>
    <w:rsid w:val="00F96B5E"/>
    <w:rsid w:val="00F97911"/>
    <w:rsid w:val="00FA0FB7"/>
    <w:rsid w:val="00FA369D"/>
    <w:rsid w:val="00FA660B"/>
    <w:rsid w:val="00FA6AAE"/>
    <w:rsid w:val="00FA6CF6"/>
    <w:rsid w:val="00FB0A33"/>
    <w:rsid w:val="00FB205E"/>
    <w:rsid w:val="00FB4DE4"/>
    <w:rsid w:val="00FB6664"/>
    <w:rsid w:val="00FC38B5"/>
    <w:rsid w:val="00FC45D7"/>
    <w:rsid w:val="00FC63E5"/>
    <w:rsid w:val="00FC7583"/>
    <w:rsid w:val="00FD00EC"/>
    <w:rsid w:val="00FD0588"/>
    <w:rsid w:val="00FD2A73"/>
    <w:rsid w:val="00FD5462"/>
    <w:rsid w:val="00FD5E28"/>
    <w:rsid w:val="00FE0947"/>
    <w:rsid w:val="00FE1F6B"/>
    <w:rsid w:val="00FE3E9B"/>
    <w:rsid w:val="00FE3F52"/>
    <w:rsid w:val="00FE49A9"/>
    <w:rsid w:val="00FE4D87"/>
    <w:rsid w:val="00FE68F1"/>
    <w:rsid w:val="00FE6D47"/>
    <w:rsid w:val="00FF77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430BB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E430BB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E430BB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841B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1841B3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1841B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1841B3"/>
    <w:rPr>
      <w:sz w:val="20"/>
      <w:szCs w:val="20"/>
    </w:rPr>
  </w:style>
  <w:style w:type="paragraph" w:styleId="aa">
    <w:name w:val="List Paragraph"/>
    <w:basedOn w:val="a"/>
    <w:uiPriority w:val="34"/>
    <w:qFormat/>
    <w:rsid w:val="007D5C24"/>
    <w:pPr>
      <w:ind w:leftChars="200" w:left="480"/>
    </w:pPr>
  </w:style>
  <w:style w:type="paragraph" w:styleId="Web">
    <w:name w:val="Normal (Web)"/>
    <w:basedOn w:val="a"/>
    <w:uiPriority w:val="99"/>
    <w:semiHidden/>
    <w:unhideWhenUsed/>
    <w:rsid w:val="007D5C24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styleId="ab">
    <w:name w:val="Hyperlink"/>
    <w:basedOn w:val="a0"/>
    <w:uiPriority w:val="99"/>
    <w:unhideWhenUsed/>
    <w:rsid w:val="00814EE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430BB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E430BB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E430BB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841B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1841B3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1841B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1841B3"/>
    <w:rPr>
      <w:sz w:val="20"/>
      <w:szCs w:val="20"/>
    </w:rPr>
  </w:style>
  <w:style w:type="paragraph" w:styleId="aa">
    <w:name w:val="List Paragraph"/>
    <w:basedOn w:val="a"/>
    <w:uiPriority w:val="34"/>
    <w:qFormat/>
    <w:rsid w:val="007D5C24"/>
    <w:pPr>
      <w:ind w:leftChars="200" w:left="480"/>
    </w:pPr>
  </w:style>
  <w:style w:type="paragraph" w:styleId="Web">
    <w:name w:val="Normal (Web)"/>
    <w:basedOn w:val="a"/>
    <w:uiPriority w:val="99"/>
    <w:semiHidden/>
    <w:unhideWhenUsed/>
    <w:rsid w:val="007D5C24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styleId="ab">
    <w:name w:val="Hyperlink"/>
    <w:basedOn w:val="a0"/>
    <w:uiPriority w:val="99"/>
    <w:unhideWhenUsed/>
    <w:rsid w:val="00814EE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575</Words>
  <Characters>3283</Characters>
  <Application>Microsoft Office Word</Application>
  <DocSecurity>0</DocSecurity>
  <Lines>27</Lines>
  <Paragraphs>7</Paragraphs>
  <ScaleCrop>false</ScaleCrop>
  <Company/>
  <LinksUpToDate>false</LinksUpToDate>
  <CharactersWithSpaces>38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i-Ming Feng</dc:creator>
  <cp:lastModifiedBy>Photonics KM</cp:lastModifiedBy>
  <cp:revision>6</cp:revision>
  <dcterms:created xsi:type="dcterms:W3CDTF">2021-11-18T02:30:00Z</dcterms:created>
  <dcterms:modified xsi:type="dcterms:W3CDTF">2021-11-18T03:10:00Z</dcterms:modified>
</cp:coreProperties>
</file>